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authors.xml" ContentType="application/vnd.ms-powerpoint.author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366" r:id="rId3"/>
    <p:sldId id="2406" r:id="rId4"/>
    <p:sldId id="2407" r:id="rId5"/>
    <p:sldId id="2409" r:id="rId6"/>
    <p:sldId id="2411" r:id="rId7"/>
    <p:sldId id="2410" r:id="rId8"/>
    <p:sldId id="2412" r:id="rId9"/>
    <p:sldId id="2419" r:id="rId10"/>
    <p:sldId id="2402" r:id="rId11"/>
    <p:sldId id="2414" r:id="rId12"/>
    <p:sldId id="2415" r:id="rId13"/>
    <p:sldId id="2420" r:id="rId14"/>
    <p:sldId id="2372" r:id="rId15"/>
    <p:sldId id="2421" r:id="rId16"/>
    <p:sldId id="2417" r:id="rId17"/>
    <p:sldId id="2418" r:id="rId18"/>
    <p:sldId id="2371" r:id="rId19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88499EC2-6B14-DE06-65C1-B79D17B196FE}" name="Cordeiro, Carlos" initials="CC" userId="S::carlos.cordeiro@intel.com::88fae4d8-0bc4-44b0-bd3b-95ac83b12c17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ariou, Laurent" initials="CL" lastIdx="1" clrIdx="0">
    <p:extLst>
      <p:ext uri="{19B8F6BF-5375-455C-9EA6-DF929625EA0E}">
        <p15:presenceInfo xmlns:p15="http://schemas.microsoft.com/office/powerpoint/2012/main" userId="S::laurent.cariou@intel.com::4453f93f-2ed2-46e8-bb8c-3237fbfdd40b" providerId="AD"/>
      </p:ext>
    </p:extLst>
  </p:cmAuthor>
  <p:cmAuthor id="2" name="Arik Klein" initials="AK" lastIdx="1" clrIdx="1">
    <p:extLst>
      <p:ext uri="{19B8F6BF-5375-455C-9EA6-DF929625EA0E}">
        <p15:presenceInfo xmlns:p15="http://schemas.microsoft.com/office/powerpoint/2012/main" userId="Arik Klein" providerId="None"/>
      </p:ext>
    </p:extLst>
  </p:cmAuthor>
  <p:cmAuthor id="3" name="Ezer Melzer (TRC)" initials="EM(" lastIdx="1" clrIdx="2">
    <p:extLst>
      <p:ext uri="{19B8F6BF-5375-455C-9EA6-DF929625EA0E}">
        <p15:presenceInfo xmlns:p15="http://schemas.microsoft.com/office/powerpoint/2012/main" userId="S-1-5-21-147214757-305610072-1517763936-4623848" providerId="AD"/>
      </p:ext>
    </p:extLst>
  </p:cmAuthor>
  <p:cmAuthor id="4" name="Rani Keren" initials="RK" lastIdx="26" clrIdx="3">
    <p:extLst>
      <p:ext uri="{19B8F6BF-5375-455C-9EA6-DF929625EA0E}">
        <p15:presenceInfo xmlns:p15="http://schemas.microsoft.com/office/powerpoint/2012/main" userId="S-1-5-21-147214757-305610072-1517763936-7710363" providerId="AD"/>
      </p:ext>
    </p:extLst>
  </p:cmAuthor>
  <p:cmAuthor id="5" name="Shimi Shilo (TRC)" initials="SS(" lastIdx="5" clrIdx="4">
    <p:extLst>
      <p:ext uri="{19B8F6BF-5375-455C-9EA6-DF929625EA0E}">
        <p15:presenceInfo xmlns:p15="http://schemas.microsoft.com/office/powerpoint/2012/main" userId="S-1-5-21-147214757-305610072-1517763936-4623788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99FF"/>
    <a:srgbClr val="0000FF"/>
    <a:srgbClr val="FCCDC8"/>
    <a:srgbClr val="FAFC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5226" autoAdjust="0"/>
  </p:normalViewPr>
  <p:slideViewPr>
    <p:cSldViewPr>
      <p:cViewPr varScale="1">
        <p:scale>
          <a:sx n="98" d="100"/>
          <a:sy n="98" d="100"/>
        </p:scale>
        <p:origin x="1003" y="86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5580"/>
    </p:cViewPr>
  </p:sorterViewPr>
  <p:notesViewPr>
    <p:cSldViewPr>
      <p:cViewPr varScale="1">
        <p:scale>
          <a:sx n="85" d="100"/>
          <a:sy n="85" d="100"/>
        </p:scale>
        <p:origin x="3870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28" Type="http://schemas.microsoft.com/office/2018/10/relationships/authors" Target="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7/1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at least one mode of operation capable of improved </a:t>
            </a:r>
            <a:r>
              <a:rPr lang="en-US" sz="1800" u="sng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support, compared to 802.11be, for applications with </a:t>
            </a:r>
            <a:r>
              <a:rPr lang="en-US" sz="1800" u="sng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stringent</a:t>
            </a:r>
            <a:r>
              <a:rPr lang="en-US" sz="1800" strike="sngStrike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worst</a:t>
            </a:r>
            <a:r>
              <a:rPr lang="en-US" sz="1800" strike="sngStrike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-cas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latency and jitter </a:t>
            </a:r>
            <a:r>
              <a:rPr lang="en-US" sz="1800" u="sng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requirements</a:t>
            </a:r>
            <a:r>
              <a:rPr lang="en-US" sz="1800" strike="sngStrike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compared</a:t>
            </a:r>
            <a:r>
              <a:rPr lang="en-US" sz="1800" strike="sngStrike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to 802.11b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// i.e., avoid “worst-case”</a:t>
            </a:r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/>
          </p:nvPr>
        </p:nvSpPr>
        <p:spPr/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/>
          </p:nvPr>
        </p:nvSpPr>
        <p:spPr/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/>
          </p:nvPr>
        </p:nvSpPr>
        <p:spPr/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/>
          </p:nvPr>
        </p:nvSpPr>
        <p:spPr/>
        <p:txBody>
          <a:bodyPr/>
          <a:lstStyle/>
          <a:p>
            <a:r>
              <a:rPr lang="en-US"/>
              <a:t>Page </a:t>
            </a:r>
            <a:fld id="{47A7FEEB-9CD2-43FE-843C-C5350BEACB45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5825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January 2023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Laurent Cariou, Int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Laurent Cariou, Intel</a:t>
            </a:r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anuary 2023</a:t>
            </a:r>
            <a:endParaRPr lang="en-GB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January 2023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Laurent Cariou, Int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January 2023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Laurent Cariou, Intel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January 2023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Laurent Cariou, Inte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January 2023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Laurent Cariou, Int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outline text format</a:t>
            </a:r>
          </a:p>
          <a:p>
            <a:pPr lvl="1"/>
            <a:r>
              <a:rPr lang="en-GB"/>
              <a:t>Second Outline Level</a:t>
            </a:r>
          </a:p>
          <a:p>
            <a:pPr lvl="2"/>
            <a:r>
              <a:rPr lang="en-GB"/>
              <a:t>Third Outline Level</a:t>
            </a:r>
          </a:p>
          <a:p>
            <a:pPr lvl="3"/>
            <a:r>
              <a:rPr lang="en-GB"/>
              <a:t>Fourth Outline Level</a:t>
            </a:r>
          </a:p>
          <a:p>
            <a:pPr lvl="4"/>
            <a:r>
              <a:rPr lang="en-GB"/>
              <a:t>Fifth Outline Level</a:t>
            </a:r>
          </a:p>
          <a:p>
            <a:pPr lvl="4"/>
            <a:r>
              <a:rPr lang="en-GB"/>
              <a:t>Sixth Outline Level</a:t>
            </a:r>
          </a:p>
          <a:p>
            <a:pPr lvl="4"/>
            <a:r>
              <a:rPr lang="en-GB"/>
              <a:t>Seventh Outline Level</a:t>
            </a:r>
          </a:p>
          <a:p>
            <a:pPr lvl="4"/>
            <a:r>
              <a:rPr lang="en-GB"/>
              <a:t>Eighth Outline Level</a:t>
            </a:r>
          </a:p>
          <a:p>
            <a:pPr lvl="4"/>
            <a:r>
              <a:rPr lang="en-GB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July 2024</a:t>
            </a:r>
            <a:endParaRPr lang="en-GB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himi Shilo et al, Huawei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24/1264r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5" r:id="rId6"/>
  </p:sldLayoutIdLst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6.wmf"/><Relationship Id="rId3" Type="http://schemas.openxmlformats.org/officeDocument/2006/relationships/image" Target="../media/image18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5.wmf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26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2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July 2024</a:t>
            </a:r>
            <a:endParaRPr lang="en-GB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92075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Supporting Rx Interference Mitigation</a:t>
            </a:r>
            <a:br>
              <a:rPr lang="en-US" altLang="en-US" dirty="0"/>
            </a:br>
            <a:r>
              <a:rPr lang="en-US" altLang="en-US" dirty="0"/>
              <a:t>in </a:t>
            </a:r>
            <a:r>
              <a:rPr lang="en-US" altLang="en-US" dirty="0" err="1"/>
              <a:t>TGbn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193925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</a:t>
            </a:r>
            <a:r>
              <a:rPr lang="en-US" sz="2000" b="0"/>
              <a:t>July 9, </a:t>
            </a:r>
            <a:r>
              <a:rPr lang="en-US" sz="2000" b="0" dirty="0"/>
              <a:t>2024</a:t>
            </a:r>
            <a:endParaRPr lang="en-GB" sz="2000" b="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477644"/>
              </p:ext>
            </p:extLst>
          </p:nvPr>
        </p:nvGraphicFramePr>
        <p:xfrm>
          <a:off x="469900" y="3205163"/>
          <a:ext cx="9729788" cy="315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" name="Document" r:id="rId4" imgW="8560435" imgH="2782103" progId="Word.Document.8">
                  <p:embed/>
                </p:oleObj>
              </mc:Choice>
              <mc:Fallback>
                <p:oleObj name="Document" r:id="rId4" imgW="8560435" imgH="2782103" progId="Word.Document.8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205163"/>
                        <a:ext cx="9729788" cy="3151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" y="26670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endParaRPr lang="en-GB" sz="2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82587"/>
            <a:ext cx="8229600" cy="1065213"/>
          </a:xfrm>
        </p:spPr>
        <p:txBody>
          <a:bodyPr/>
          <a:lstStyle/>
          <a:p>
            <a:r>
              <a:rPr lang="en-US" sz="2800" dirty="0"/>
              <a:t>LA Perspective: IM enabled/disabled selection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143000"/>
            <a:ext cx="8610600" cy="3818781"/>
          </a:xfrm>
        </p:spPr>
        <p:txBody>
          <a:bodyPr/>
          <a:lstStyle/>
          <a:p>
            <a:pPr marL="0" indent="0"/>
            <a:r>
              <a:rPr lang="en-US" sz="2200" b="0" dirty="0">
                <a:solidFill>
                  <a:schemeClr val="tx1"/>
                </a:solidFill>
              </a:rPr>
              <a:t>How is the selection between IM enabled and IM disabled carried out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>
                <a:solidFill>
                  <a:schemeClr val="tx1"/>
                </a:solidFill>
              </a:rPr>
              <a:t>Adaptive approach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Treat this selection as another dimension in the link adaptation TX parameters’ search space for goodput maximization along with: MCS, </a:t>
            </a:r>
            <a:r>
              <a:rPr lang="en-US" sz="1800" dirty="0" err="1">
                <a:solidFill>
                  <a:schemeClr val="tx1"/>
                </a:solidFill>
              </a:rPr>
              <a:t>Nss</a:t>
            </a:r>
            <a:r>
              <a:rPr lang="en-US" sz="1800" dirty="0">
                <a:solidFill>
                  <a:schemeClr val="tx1"/>
                </a:solidFill>
              </a:rPr>
              <a:t>, CP length, etc.</a:t>
            </a:r>
            <a:endParaRPr lang="en-US" sz="1800" b="0" dirty="0">
              <a:solidFill>
                <a:schemeClr val="tx1"/>
              </a:solidFill>
            </a:endParaRPr>
          </a:p>
          <a:p>
            <a:pPr lvl="2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chemeClr val="tx1"/>
                </a:solidFill>
              </a:rPr>
              <a:t>Combine IM selection with the ACK guided trial-and-error based search. Example concepts: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During IM disabled: Probe a higher MCS along with IM enabled.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sz="1400" b="0" dirty="0">
                <a:solidFill>
                  <a:schemeClr val="tx1"/>
                </a:solidFill>
              </a:rPr>
              <a:t>During IM enabled: Probe current MCS along with IM disabled.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For trigger based uplink: The receiving AP can apply on-going and link independent monitoring of interference that can further serve the IM selection decision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b="0" dirty="0">
                <a:solidFill>
                  <a:schemeClr val="tx1"/>
                </a:solidFill>
              </a:rPr>
              <a:t>This approach ensures IM pilots are invested</a:t>
            </a:r>
            <a:br>
              <a:rPr lang="en-US" sz="1800" b="0" dirty="0">
                <a:solidFill>
                  <a:schemeClr val="tx1"/>
                </a:solidFill>
              </a:rPr>
            </a:br>
            <a:r>
              <a:rPr lang="en-US" sz="1800" b="0" dirty="0">
                <a:solidFill>
                  <a:schemeClr val="tx1"/>
                </a:solidFill>
              </a:rPr>
              <a:t>only when they lead to higher goodput</a:t>
            </a:r>
            <a:endParaRPr lang="en-US" sz="1600" b="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b="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Rani Keren et al., Huawei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July 2024</a:t>
            </a:r>
            <a:endParaRPr lang="en-GB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CB82768-9A86-46D8-946B-7D215D7882AB}"/>
              </a:ext>
            </a:extLst>
          </p:cNvPr>
          <p:cNvSpPr txBox="1">
            <a:spLocks/>
          </p:cNvSpPr>
          <p:nvPr/>
        </p:nvSpPr>
        <p:spPr bwMode="auto">
          <a:xfrm>
            <a:off x="378903" y="4953000"/>
            <a:ext cx="4978915" cy="1371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b="0" kern="0" dirty="0">
                <a:solidFill>
                  <a:schemeClr val="tx1"/>
                </a:solidFill>
              </a:rPr>
              <a:t>Fixed approach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kern="0" dirty="0">
                <a:solidFill>
                  <a:schemeClr val="tx1"/>
                </a:solidFill>
              </a:rPr>
              <a:t>If link reliability is more important than utilizing maximum throughput, IM enabled can be applied as a fixed configuration.</a:t>
            </a:r>
            <a:endParaRPr lang="en-US" sz="1600" kern="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kern="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kern="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kern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kern="0" dirty="0">
              <a:solidFill>
                <a:schemeClr val="tx1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B5638A1-4C4C-4FAE-8703-9E8E56BCE2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7706" y="4343400"/>
            <a:ext cx="3850094" cy="2169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85028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065213"/>
          </a:xfrm>
        </p:spPr>
        <p:txBody>
          <a:bodyPr/>
          <a:lstStyle/>
          <a:p>
            <a:r>
              <a:rPr lang="en-US" sz="2800" dirty="0"/>
              <a:t>Impact on Tx Block Diagram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Rani Keren et al., Huawei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July 2024</a:t>
            </a:r>
            <a:endParaRPr lang="en-GB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45677EC-6ACB-46F8-A009-F2F0C5ED661D}"/>
              </a:ext>
            </a:extLst>
          </p:cNvPr>
          <p:cNvSpPr txBox="1">
            <a:spLocks/>
          </p:cNvSpPr>
          <p:nvPr/>
        </p:nvSpPr>
        <p:spPr bwMode="auto">
          <a:xfrm>
            <a:off x="381000" y="1173733"/>
            <a:ext cx="8305800" cy="134086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Defining                IM pilots in an RU, and the remaining data subcarriers as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         , the value of        doesn’t change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chemeClr val="tx1"/>
                </a:solidFill>
              </a:rPr>
              <a:t>In addition to introducing IM pilots, duration/padding/LDPC parameters are based on</a:t>
            </a:r>
            <a:br>
              <a:rPr lang="en-US" sz="1600" b="0" dirty="0">
                <a:solidFill>
                  <a:schemeClr val="tx1"/>
                </a:solidFill>
              </a:rPr>
            </a:br>
            <a:r>
              <a:rPr lang="en-US" sz="1600" b="0" dirty="0">
                <a:solidFill>
                  <a:schemeClr val="tx1"/>
                </a:solidFill>
              </a:rPr>
              <a:t>            instead of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16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1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Tx Block diagram is almost unchanged – no impact on LDPC operation or tone mapping (using same       ); applying LDPC Tone Mapping on </a:t>
            </a:r>
            <a:r>
              <a:rPr lang="en-US" sz="2000" b="0" dirty="0" err="1">
                <a:solidFill>
                  <a:schemeClr val="tx1"/>
                </a:solidFill>
              </a:rPr>
              <a:t>data+IM</a:t>
            </a:r>
            <a:r>
              <a:rPr lang="en-US" sz="2000" b="0" dirty="0">
                <a:solidFill>
                  <a:schemeClr val="tx1"/>
                </a:solidFill>
              </a:rPr>
              <a:t> Pilots yields IM Pilots which are spread almost evenly in frequency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F9919C8-A1B1-47F8-8DCD-0BEAD6909C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84" y="2286000"/>
            <a:ext cx="9144000" cy="3311171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C7085F9-8798-4C9D-855F-AE68CF533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338713"/>
              </p:ext>
            </p:extLst>
          </p:nvPr>
        </p:nvGraphicFramePr>
        <p:xfrm>
          <a:off x="4873625" y="1538129"/>
          <a:ext cx="22479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" name="Equation" r:id="rId4" imgW="2247895" imgH="365678" progId="Equation.DSMT4">
                  <p:embed/>
                </p:oleObj>
              </mc:Choice>
              <mc:Fallback>
                <p:oleObj name="Equation" r:id="rId4" imgW="2247895" imgH="365678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C810558-AE77-4BF3-BBB5-C3FBC4FDB9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3625" y="1538129"/>
                        <a:ext cx="224790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0BBF5E5-53C1-41FF-939E-017126300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79851"/>
              </p:ext>
            </p:extLst>
          </p:nvPr>
        </p:nvGraphicFramePr>
        <p:xfrm>
          <a:off x="2758592" y="1533152"/>
          <a:ext cx="4190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" name="Equation" r:id="rId6" imgW="279360" imgH="228600" progId="Equation.DSMT4">
                  <p:embed/>
                </p:oleObj>
              </mc:Choice>
              <mc:Fallback>
                <p:oleObj name="Equation" r:id="rId6" imgW="27936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3E59071-2C31-4CB1-909F-11248DB94F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58592" y="1533152"/>
                        <a:ext cx="41904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63A61FA-31CA-4F8E-B4EA-5D8D7084A2D4}"/>
              </a:ext>
            </a:extLst>
          </p:cNvPr>
          <p:cNvSpPr txBox="1"/>
          <p:nvPr/>
        </p:nvSpPr>
        <p:spPr>
          <a:xfrm>
            <a:off x="17418" y="3267448"/>
            <a:ext cx="2133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Based on payload size and</a:t>
            </a:r>
            <a:br>
              <a:rPr lang="en-US" sz="1400" dirty="0">
                <a:solidFill>
                  <a:schemeClr val="tx1"/>
                </a:solidFill>
              </a:rPr>
            </a:br>
            <a:r>
              <a:rPr lang="en-US" sz="1400" dirty="0">
                <a:solidFill>
                  <a:srgbClr val="FF0000"/>
                </a:solidFill>
              </a:rPr>
              <a:t>smaller</a:t>
            </a:r>
            <a:r>
              <a:rPr lang="en-US" sz="1400" dirty="0"/>
              <a:t> </a:t>
            </a:r>
            <a:r>
              <a:rPr lang="en-US" sz="1400" dirty="0">
                <a:solidFill>
                  <a:schemeClr val="tx1"/>
                </a:solidFill>
              </a:rPr>
              <a:t>number of tones</a:t>
            </a:r>
            <a:br>
              <a:rPr lang="en-US" sz="1400" dirty="0">
                <a:solidFill>
                  <a:schemeClr val="tx1"/>
                </a:solidFill>
              </a:rPr>
            </a:br>
            <a:r>
              <a:rPr lang="en-US" sz="1400" dirty="0">
                <a:solidFill>
                  <a:schemeClr val="tx1"/>
                </a:solidFill>
              </a:rPr>
              <a:t>(              ), determin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#OFDM Symbo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Padd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LDPC Parameters (e.g. #codewords, puncturing, LDPC extra symbol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4D6268E-D394-4CBC-ACD1-D05FB4FD5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283669"/>
              </p:ext>
            </p:extLst>
          </p:nvPr>
        </p:nvGraphicFramePr>
        <p:xfrm>
          <a:off x="157356" y="3673346"/>
          <a:ext cx="64746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" name="Equation" r:id="rId8" imgW="431640" imgH="241200" progId="Equation.DSMT4">
                  <p:embed/>
                </p:oleObj>
              </mc:Choice>
              <mc:Fallback>
                <p:oleObj name="Equation" r:id="rId8" imgW="43164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8C6501D-C29F-4F70-BF3E-972E8FD3D7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7356" y="3673346"/>
                        <a:ext cx="64746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68F49F8-22BE-484B-911C-E9DB5E69D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233446"/>
              </p:ext>
            </p:extLst>
          </p:nvPr>
        </p:nvGraphicFramePr>
        <p:xfrm>
          <a:off x="1809750" y="1228725"/>
          <a:ext cx="8572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" name="Equation" r:id="rId10" imgW="571320" imgH="241200" progId="Equation.DSMT4">
                  <p:embed/>
                </p:oleObj>
              </mc:Choice>
              <mc:Fallback>
                <p:oleObj name="Equation" r:id="rId10" imgW="57132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EFE03E0-2290-4C34-B7EF-1C582C662A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09750" y="1228725"/>
                        <a:ext cx="8572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6D157AB-46B6-4486-87B5-713E3A8E6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343048"/>
              </p:ext>
            </p:extLst>
          </p:nvPr>
        </p:nvGraphicFramePr>
        <p:xfrm>
          <a:off x="758582" y="1513796"/>
          <a:ext cx="64746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" name="Equation" r:id="rId12" imgW="431640" imgH="241200" progId="Equation.DSMT4">
                  <p:embed/>
                </p:oleObj>
              </mc:Choice>
              <mc:Fallback>
                <p:oleObj name="Equation" r:id="rId12" imgW="43164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9CD9BA9-2012-4D1B-B3F9-EF34BE04DC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8582" y="1513796"/>
                        <a:ext cx="64746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BC3E3B2-0AAB-42DE-8D47-64B84BD8E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754895"/>
              </p:ext>
            </p:extLst>
          </p:nvPr>
        </p:nvGraphicFramePr>
        <p:xfrm>
          <a:off x="3513910" y="5849982"/>
          <a:ext cx="438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" name="Equation" r:id="rId14" imgW="438239" imgH="342900" progId="Equation.DSMT4">
                  <p:embed/>
                </p:oleObj>
              </mc:Choice>
              <mc:Fallback>
                <p:oleObj name="Equation" r:id="rId14" imgW="438239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13910" y="5849982"/>
                        <a:ext cx="4381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C10683B-3D2D-4343-BA25-81D26E87B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554062"/>
              </p:ext>
            </p:extLst>
          </p:nvPr>
        </p:nvGraphicFramePr>
        <p:xfrm>
          <a:off x="1162290" y="2081104"/>
          <a:ext cx="64746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" name="Equation" r:id="rId12" imgW="431640" imgH="241200" progId="Equation.DSMT4">
                  <p:embed/>
                </p:oleObj>
              </mc:Choice>
              <mc:Fallback>
                <p:oleObj name="Equation" r:id="rId12" imgW="43164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6D157AB-46B6-4486-87B5-713E3A8E61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62290" y="2081104"/>
                        <a:ext cx="64746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64F5E14-38D7-411C-BCDC-AA0E826C9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734015"/>
              </p:ext>
            </p:extLst>
          </p:nvPr>
        </p:nvGraphicFramePr>
        <p:xfrm>
          <a:off x="2667000" y="2098546"/>
          <a:ext cx="4190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" name="Equation" r:id="rId6" imgW="279360" imgH="228600" progId="Equation.DSMT4">
                  <p:embed/>
                </p:oleObj>
              </mc:Choice>
              <mc:Fallback>
                <p:oleObj name="Equation" r:id="rId6" imgW="27936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0BBF5E5-53C1-41FF-939E-017126300E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2098546"/>
                        <a:ext cx="41904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19267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065213"/>
          </a:xfrm>
        </p:spPr>
        <p:txBody>
          <a:bodyPr/>
          <a:lstStyle/>
          <a:p>
            <a:r>
              <a:rPr lang="en-US" sz="2800" dirty="0"/>
              <a:t>Additional Benefits – Strengthening Spatial Reus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Rani Keren et al., Huawei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July 2024</a:t>
            </a:r>
            <a:endParaRPr lang="en-GB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45677EC-6ACB-46F8-A009-F2F0C5ED661D}"/>
              </a:ext>
            </a:extLst>
          </p:cNvPr>
          <p:cNvSpPr txBox="1">
            <a:spLocks/>
          </p:cNvSpPr>
          <p:nvPr/>
        </p:nvSpPr>
        <p:spPr bwMode="auto">
          <a:xfrm>
            <a:off x="381000" y="1173733"/>
            <a:ext cx="8305800" cy="134086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M applied at the Rx side can be used to enhance SR performance; with SR an OBSS STA is allowed to transmit while there is an ongoing transmission in the BSS, but it limits its transmit power as a function of the OBSS PD threshol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In other words, with SR an ongoing BSS transmitter ‘allows’ an OBSS STA to transmit simultaneously such that it doesn’t create too much interference at target BSS receiv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However, the </a:t>
            </a:r>
            <a:r>
              <a:rPr lang="en-US" altLang="zh-CN" sz="1600" dirty="0"/>
              <a:t>interference to the ongoing transmission is not fully controlle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000" b="0" dirty="0"/>
              <a:t>Using IM pilots, the ongoing transmission can ensure high reliability at its Rx side, in particular resilience to interference – exactly the aim of S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1600" dirty="0"/>
              <a:t>OBSS STA can also use IM pilots to ensure high reliability at its own target receiver side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E79A6A47-E7FE-4180-A413-38FFC12449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260" y="4208208"/>
            <a:ext cx="8727140" cy="2250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9233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065213"/>
          </a:xfrm>
        </p:spPr>
        <p:txBody>
          <a:bodyPr/>
          <a:lstStyle/>
          <a:p>
            <a:r>
              <a:rPr lang="en-US" sz="2800" dirty="0"/>
              <a:t>Additional Benefits – Supporting Mobility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Rani Keren et al., Huawei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July 2024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5C89C333-B20B-4E74-9318-D99C8B634591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457200" y="1132130"/>
                <a:ext cx="8382000" cy="513499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square" lIns="92160" tIns="46080" rIns="92160" bIns="4608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449263" rtl="0" eaLnBrk="1" fontAlgn="base" hangingPunct="1">
                  <a:spcBef>
                    <a:spcPts val="6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400" b="1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49263" rtl="0" eaLnBrk="1" fontAlgn="base" hangingPunct="1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000">
                    <a:solidFill>
                      <a:srgbClr val="000000"/>
                    </a:solidFill>
                    <a:latin typeface="+mn-lt"/>
                    <a:ea typeface="+mn-ea"/>
                  </a:defRPr>
                </a:lvl2pPr>
                <a:lvl3pPr marL="1143000" indent="-228600" algn="l" defTabSz="449263" rtl="0" eaLnBrk="1" fontAlgn="base" hangingPunct="1">
                  <a:spcBef>
                    <a:spcPts val="45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>
                    <a:solidFill>
                      <a:srgbClr val="000000"/>
                    </a:solidFill>
                    <a:latin typeface="+mn-lt"/>
                    <a:ea typeface="+mn-ea"/>
                  </a:defRPr>
                </a:lvl3pPr>
                <a:lvl4pPr marL="1600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4pPr>
                <a:lvl5pPr marL="20574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5pPr>
                <a:lvl6pPr marL="25146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6pPr>
                <a:lvl7pPr marL="29718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7pPr>
                <a:lvl8pPr marL="34290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8pPr>
                <a:lvl9pPr marL="3886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b="0" kern="0" dirty="0">
                    <a:solidFill>
                      <a:schemeClr val="tx1"/>
                    </a:solidFill>
                  </a:rPr>
                  <a:t>Applying an Rx beamforming IM scheme can also handle mobility to some extent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b="0" kern="0" dirty="0">
                    <a:solidFill>
                      <a:schemeClr val="tx1"/>
                    </a:solidFill>
                  </a:rPr>
                  <a:t>Suppose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000" b="0" kern="0" dirty="0">
                    <a:solidFill>
                      <a:schemeClr val="tx1"/>
                    </a:solidFill>
                  </a:rPr>
                  <a:t>  is a receiver channel estimate of the true channel     with error       </a:t>
                </a:r>
                <a:r>
                  <a:rPr lang="en-US" sz="2000" b="0" dirty="0"/>
                  <a:t>as a result of channel time variation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kern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1600" dirty="0"/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2000" b="0" kern="0" dirty="0">
                    <a:solidFill>
                      <a:schemeClr val="tx1"/>
                    </a:solidFill>
                  </a:rPr>
                  <a:t>The received signal can be</a:t>
                </a:r>
                <a:br>
                  <a:rPr lang="en-US" sz="2000" b="0" kern="0" dirty="0">
                    <a:solidFill>
                      <a:schemeClr val="tx1"/>
                    </a:solidFill>
                  </a:rPr>
                </a:br>
                <a:r>
                  <a:rPr lang="en-US" sz="2000" b="0" kern="0" dirty="0">
                    <a:solidFill>
                      <a:schemeClr val="tx1"/>
                    </a:solidFill>
                  </a:rPr>
                  <a:t>expressed as</a:t>
                </a:r>
              </a:p>
              <a:p>
                <a:pPr marL="457200" lvl="1" indent="0"/>
                <a:endParaRPr lang="en-US" dirty="0"/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b="0" kern="0" dirty="0">
                    <a:solidFill>
                      <a:schemeClr val="tx1"/>
                    </a:solidFill>
                  </a:rPr>
                  <a:t>The term            is referred to by</a:t>
                </a:r>
                <a:br>
                  <a:rPr lang="en-US" sz="2000" b="0" kern="0" dirty="0">
                    <a:solidFill>
                      <a:schemeClr val="tx1"/>
                    </a:solidFill>
                  </a:rPr>
                </a:br>
                <a:r>
                  <a:rPr lang="en-US" sz="2000" b="0" kern="0" dirty="0">
                    <a:solidFill>
                      <a:schemeClr val="tx1"/>
                    </a:solidFill>
                  </a:rPr>
                  <a:t>the RX beamforming scheme</a:t>
                </a:r>
                <a:br>
                  <a:rPr lang="en-US" sz="2000" b="0" kern="0" dirty="0">
                    <a:solidFill>
                      <a:schemeClr val="tx1"/>
                    </a:solidFill>
                  </a:rPr>
                </a:br>
                <a:r>
                  <a:rPr lang="en-US" sz="2000" b="0" kern="0" dirty="0">
                    <a:solidFill>
                      <a:schemeClr val="tx1"/>
                    </a:solidFill>
                  </a:rPr>
                  <a:t>as an interferer that should be</a:t>
                </a:r>
                <a:br>
                  <a:rPr lang="en-US" sz="2000" b="0" kern="0" dirty="0">
                    <a:solidFill>
                      <a:schemeClr val="tx1"/>
                    </a:solidFill>
                  </a:rPr>
                </a:br>
                <a:r>
                  <a:rPr lang="en-US" sz="2000" b="0" kern="0" dirty="0">
                    <a:solidFill>
                      <a:schemeClr val="tx1"/>
                    </a:solidFill>
                  </a:rPr>
                  <a:t>mitigated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b="0" kern="0" dirty="0">
                    <a:solidFill>
                      <a:schemeClr val="tx1"/>
                    </a:solidFill>
                  </a:rPr>
                  <a:t>This approach is suboptimal since</a:t>
                </a:r>
                <a:br>
                  <a:rPr lang="en-US" sz="2000" b="0" kern="0" dirty="0">
                    <a:solidFill>
                      <a:schemeClr val="tx1"/>
                    </a:solidFill>
                  </a:rPr>
                </a:br>
                <a:r>
                  <a:rPr lang="en-US" sz="2000" b="0" kern="0" dirty="0">
                    <a:solidFill>
                      <a:schemeClr val="tx1"/>
                    </a:solidFill>
                  </a:rPr>
                  <a:t>the desired signal is partially</a:t>
                </a:r>
                <a:br>
                  <a:rPr lang="en-US" sz="2000" b="0" kern="0" dirty="0">
                    <a:solidFill>
                      <a:schemeClr val="tx1"/>
                    </a:solidFill>
                  </a:rPr>
                </a:br>
                <a:r>
                  <a:rPr lang="en-US" sz="2000" b="0" kern="0" dirty="0">
                    <a:solidFill>
                      <a:schemeClr val="tx1"/>
                    </a:solidFill>
                  </a:rPr>
                  <a:t>mitigated. However, it is still</a:t>
                </a:r>
                <a:br>
                  <a:rPr lang="en-US" sz="2000" b="0" kern="0" dirty="0">
                    <a:solidFill>
                      <a:schemeClr val="tx1"/>
                    </a:solidFill>
                  </a:rPr>
                </a:br>
                <a:r>
                  <a:rPr lang="en-US" sz="2000" b="0" kern="0" dirty="0">
                    <a:solidFill>
                      <a:schemeClr val="tx1"/>
                    </a:solidFill>
                  </a:rPr>
                  <a:t>much better than not handling mobility at all. 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5C89C333-B20B-4E74-9318-D99C8B6345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132130"/>
                <a:ext cx="8382000" cy="5134992"/>
              </a:xfrm>
              <a:prstGeom prst="rect">
                <a:avLst/>
              </a:prstGeom>
              <a:blipFill>
                <a:blip r:embed="rId3"/>
                <a:stretch>
                  <a:fillRect l="-655" t="-713" r="-945" b="-7126"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6558E816-4060-474E-90B5-53D5C73C32A8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131968"/>
            <a:ext cx="5486400" cy="4040232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57AB227-52EB-4BB6-A5E9-0F11287270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4935" y="1757395"/>
          <a:ext cx="2534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Equation" r:id="rId5" imgW="126720" imgH="203040" progId="Equation.DSMT4">
                  <p:embed/>
                </p:oleObj>
              </mc:Choice>
              <mc:Fallback>
                <p:oleObj name="Equation" r:id="rId5" imgW="12672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57AB227-52EB-4BB6-A5E9-0F11287270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4935" y="1757395"/>
                        <a:ext cx="25344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0F041DD-485C-401C-B456-40EEC95A55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2237" y="1832439"/>
          <a:ext cx="253440" cy="3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0F041DD-485C-401C-B456-40EEC95A55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52237" y="1832439"/>
                        <a:ext cx="253440" cy="32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6200AC-B1E8-4625-8036-DE3E35997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1999" y="1809048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C6200AC-B1E8-4625-8036-DE3E35997F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1999" y="1809048"/>
                        <a:ext cx="355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3640E8F-56AB-4EC2-BFDA-BADDEEE3F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6655" y="2421183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Equation" r:id="rId11" imgW="634680" imgH="253800" progId="Equation.DSMT4">
                  <p:embed/>
                </p:oleObj>
              </mc:Choice>
              <mc:Fallback>
                <p:oleObj name="Equation" r:id="rId11" imgW="63468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3640E8F-56AB-4EC2-BFDA-BADDEEE3F5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86655" y="2421183"/>
                        <a:ext cx="1270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03101B5-C95D-4A47-9975-4D8915410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470050"/>
          <a:ext cx="299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" name="Equation" r:id="rId13" imgW="1498320" imgH="253800" progId="Equation.DSMT4">
                  <p:embed/>
                </p:oleObj>
              </mc:Choice>
              <mc:Fallback>
                <p:oleObj name="Equation" r:id="rId13" imgW="149832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03101B5-C95D-4A47-9975-4D89154108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19200" y="3470050"/>
                        <a:ext cx="2997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003C51E-04FD-41F4-AF42-BA2FD34B9C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6255" y="3899329"/>
          <a:ext cx="66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Equation" r:id="rId15" imgW="330120" imgH="228600" progId="Equation.DSMT4">
                  <p:embed/>
                </p:oleObj>
              </mc:Choice>
              <mc:Fallback>
                <p:oleObj name="Equation" r:id="rId15" imgW="33012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003C51E-04FD-41F4-AF42-BA2FD34B9C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96255" y="3899329"/>
                        <a:ext cx="660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9825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ECE5DC-4881-498A-8DF7-94923D5390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t Q&amp;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9634C2-2345-4376-AE2D-1F843495B0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447800"/>
            <a:ext cx="8305800" cy="4113213"/>
          </a:xfrm>
        </p:spPr>
        <p:txBody>
          <a:bodyPr/>
          <a:lstStyle/>
          <a:p>
            <a:pPr lvl="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Q</a:t>
            </a:r>
            <a:r>
              <a:rPr lang="en-US" sz="1800" b="0" dirty="0">
                <a:solidFill>
                  <a:schemeClr val="tx1"/>
                </a:solidFill>
              </a:rPr>
              <a:t>: How many IM pilots are needed?</a:t>
            </a:r>
            <a:br>
              <a:rPr lang="en-US" sz="1800" b="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A</a:t>
            </a:r>
            <a:r>
              <a:rPr lang="en-US" sz="1800" b="0" dirty="0">
                <a:solidFill>
                  <a:schemeClr val="tx1"/>
                </a:solidFill>
              </a:rPr>
              <a:t>: As shown in [2,3], the sweet-spot is around ~16-20% resources used for IM pilots</a:t>
            </a:r>
          </a:p>
          <a:p>
            <a:pPr lvl="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Q</a:t>
            </a:r>
            <a:r>
              <a:rPr lang="en-US" sz="1800" b="0" dirty="0">
                <a:solidFill>
                  <a:schemeClr val="tx1"/>
                </a:solidFill>
              </a:rPr>
              <a:t>: Can’t we use the existing CFO pilots for interference mitigation?</a:t>
            </a:r>
            <a:br>
              <a:rPr lang="en-US" sz="1800" b="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A</a:t>
            </a:r>
            <a:r>
              <a:rPr lang="en-US" sz="1800" b="0" dirty="0">
                <a:solidFill>
                  <a:schemeClr val="tx1"/>
                </a:solidFill>
              </a:rPr>
              <a:t>: Since it is our aim to handle both wideband and narrowband int., and based on our simulation results (see previous Q), the existing CFO pilots are not sufficient</a:t>
            </a:r>
          </a:p>
          <a:p>
            <a:pPr lvl="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Q</a:t>
            </a:r>
            <a:r>
              <a:rPr lang="en-US" sz="1800" b="0" dirty="0">
                <a:solidFill>
                  <a:schemeClr val="tx1"/>
                </a:solidFill>
              </a:rPr>
              <a:t>: Why not use </a:t>
            </a:r>
            <a:r>
              <a:rPr lang="en-US" sz="1800" b="0" dirty="0" err="1">
                <a:solidFill>
                  <a:schemeClr val="tx1"/>
                </a:solidFill>
              </a:rPr>
              <a:t>midambles</a:t>
            </a:r>
            <a:r>
              <a:rPr lang="en-US" sz="1800" b="0" dirty="0">
                <a:solidFill>
                  <a:schemeClr val="tx1"/>
                </a:solidFill>
              </a:rPr>
              <a:t> (defined in 11ax) instead of IM pilots?</a:t>
            </a:r>
            <a:br>
              <a:rPr lang="en-US" sz="1800" b="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A</a:t>
            </a:r>
            <a:r>
              <a:rPr lang="en-US" sz="1800" b="0" dirty="0">
                <a:solidFill>
                  <a:schemeClr val="tx1"/>
                </a:solidFill>
              </a:rPr>
              <a:t>: As shown in [3], using </a:t>
            </a:r>
            <a:r>
              <a:rPr lang="en-US" sz="1800" b="0" dirty="0" err="1">
                <a:solidFill>
                  <a:schemeClr val="tx1"/>
                </a:solidFill>
              </a:rPr>
              <a:t>midambles</a:t>
            </a:r>
            <a:r>
              <a:rPr lang="en-US" sz="1800" b="0" dirty="0">
                <a:solidFill>
                  <a:schemeClr val="tx1"/>
                </a:solidFill>
              </a:rPr>
              <a:t> for interference mitigation yields an error floor assuming the interference can rise anywhere within the PPDU (i.e. between </a:t>
            </a:r>
            <a:r>
              <a:rPr lang="en-US" sz="1800" b="0" dirty="0" err="1">
                <a:solidFill>
                  <a:schemeClr val="tx1"/>
                </a:solidFill>
              </a:rPr>
              <a:t>midambles</a:t>
            </a:r>
            <a:r>
              <a:rPr lang="en-US" sz="1800" b="0" dirty="0">
                <a:solidFill>
                  <a:schemeClr val="tx1"/>
                </a:solidFill>
              </a:rPr>
              <a:t>, so that certain codewords fail decoding)</a:t>
            </a:r>
          </a:p>
          <a:p>
            <a:pPr lvl="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Q</a:t>
            </a:r>
            <a:r>
              <a:rPr lang="en-US" sz="1800" b="0" dirty="0">
                <a:solidFill>
                  <a:schemeClr val="tx1"/>
                </a:solidFill>
              </a:rPr>
              <a:t>: Wouldn’t throughput be reduced due to the use of IM pilots?</a:t>
            </a:r>
            <a:br>
              <a:rPr lang="en-US" sz="1800" b="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A</a:t>
            </a:r>
            <a:r>
              <a:rPr lang="en-US" sz="1800" b="0" dirty="0">
                <a:solidFill>
                  <a:schemeClr val="tx1"/>
                </a:solidFill>
              </a:rPr>
              <a:t>: Link/rate adaptation would invoke IM only if it increases the throughput compared with no IM</a:t>
            </a:r>
          </a:p>
          <a:p>
            <a:pPr lvl="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Q</a:t>
            </a:r>
            <a:r>
              <a:rPr lang="en-US" sz="1800" b="0" dirty="0">
                <a:solidFill>
                  <a:schemeClr val="tx1"/>
                </a:solidFill>
              </a:rPr>
              <a:t>: How does a transmitter choose whether to employ IM pilots or not?</a:t>
            </a:r>
            <a:br>
              <a:rPr lang="en-US" sz="1800" b="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A</a:t>
            </a:r>
            <a:r>
              <a:rPr lang="en-US" sz="1800" b="0" dirty="0">
                <a:solidFill>
                  <a:schemeClr val="tx1"/>
                </a:solidFill>
              </a:rPr>
              <a:t>: The transmitter can let the Link/Rate-Adaptation mechanism choose automatically as we showed in [5]; alternatively, when interference is a major concern, the transmitter can choose to always employ IM pilo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48F914-EC99-419B-818D-2D32CC2AD13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5E7287-B94A-44CE-AD33-520C0AB5EC48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July 202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420174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ECE5DC-4881-498A-8DF7-94923D5390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9634C2-2345-4376-AE2D-1F843495B0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600200"/>
            <a:ext cx="8001000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nterference is one of the major reasons for the limited reliability in the unlicensed bands used for WLAN</a:t>
            </a:r>
          </a:p>
          <a:p>
            <a:pPr lvl="0"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n previous meetings we presented the concept of interference mitigation at the receiver side as a means to achieve ultra high reliabilit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We focused on several different aspects, including the huge performance benefits in the presence of interference, the minimum impact on Tx design and how it would interact with rate/link-adaptation</a:t>
            </a:r>
            <a:endParaRPr lang="en-US" sz="1600" b="0" dirty="0">
              <a:solidFill>
                <a:schemeClr val="tx1"/>
              </a:solidFill>
            </a:endParaRPr>
          </a:p>
          <a:p>
            <a:pPr lvl="0"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Given the aim of achieving ultra high reliability in </a:t>
            </a:r>
            <a:r>
              <a:rPr lang="en-US" sz="2000" b="0" dirty="0" err="1">
                <a:solidFill>
                  <a:schemeClr val="tx1"/>
                </a:solidFill>
              </a:rPr>
              <a:t>TGbn</a:t>
            </a:r>
            <a:r>
              <a:rPr lang="en-US" sz="2000" b="0" dirty="0">
                <a:solidFill>
                  <a:schemeClr val="tx1"/>
                </a:solidFill>
              </a:rPr>
              <a:t>, we think interference mitigation should be incorporated into the SF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48F914-EC99-419B-818D-2D32CC2AD13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5E7287-B94A-44CE-AD33-520C0AB5EC48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July 202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604229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ECE5DC-4881-498A-8DF7-94923D5390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w Poll #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9634C2-2345-4376-AE2D-1F843495B0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600200"/>
            <a:ext cx="8001000" cy="4113213"/>
          </a:xfrm>
        </p:spPr>
        <p:txBody>
          <a:bodyPr/>
          <a:lstStyle/>
          <a:p>
            <a:pPr lvl="0"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Do you agree to add the following to the </a:t>
            </a:r>
            <a:r>
              <a:rPr lang="en-US" sz="2000" b="0" dirty="0" err="1">
                <a:solidFill>
                  <a:schemeClr val="tx1"/>
                </a:solidFill>
              </a:rPr>
              <a:t>TGbn</a:t>
            </a:r>
            <a:r>
              <a:rPr lang="en-US" sz="2000" b="0" dirty="0">
                <a:solidFill>
                  <a:schemeClr val="tx1"/>
                </a:solidFill>
              </a:rPr>
              <a:t> SFD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11bn will define a mode that enables mitigating interference that rises within the data portion of the PPDU?</a:t>
            </a:r>
            <a:endParaRPr lang="en-US" sz="2000" b="0" dirty="0">
              <a:solidFill>
                <a:schemeClr val="tx1"/>
              </a:solidFill>
            </a:endParaRPr>
          </a:p>
          <a:p>
            <a:pPr lvl="0"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 lvl="0"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48F914-EC99-419B-818D-2D32CC2AD13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5E7287-B94A-44CE-AD33-520C0AB5EC48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July 202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90837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ECE5DC-4881-498A-8DF7-94923D5390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w Poll #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9634C2-2345-4376-AE2D-1F843495B0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600200"/>
            <a:ext cx="8001000" cy="4113213"/>
          </a:xfrm>
        </p:spPr>
        <p:txBody>
          <a:bodyPr/>
          <a:lstStyle/>
          <a:p>
            <a:pPr lvl="0"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Do you agree to add the following to the </a:t>
            </a:r>
            <a:r>
              <a:rPr lang="en-US" sz="2000" b="0" dirty="0" err="1">
                <a:solidFill>
                  <a:schemeClr val="tx1"/>
                </a:solidFill>
              </a:rPr>
              <a:t>TGbn</a:t>
            </a:r>
            <a:r>
              <a:rPr lang="en-US" sz="2000" b="0" dirty="0">
                <a:solidFill>
                  <a:schemeClr val="tx1"/>
                </a:solidFill>
              </a:rPr>
              <a:t> SFD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11bn will define a mode with additional pilots used for interference mitigation</a:t>
            </a:r>
            <a:endParaRPr lang="en-US" sz="2000" b="0" dirty="0">
              <a:solidFill>
                <a:schemeClr val="tx1"/>
              </a:solidFill>
            </a:endParaRPr>
          </a:p>
          <a:p>
            <a:pPr lvl="0"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 lvl="0"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48F914-EC99-419B-818D-2D32CC2AD13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5E7287-B94A-44CE-AD33-520C0AB5EC48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July 202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82888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D632C-601A-4A94-BE59-470DF10465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6275" y="382587"/>
            <a:ext cx="7770813" cy="106521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62CB8B-E68E-411E-B495-FF7C428921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6275" y="1266825"/>
            <a:ext cx="7770813" cy="4468812"/>
          </a:xfrm>
        </p:spPr>
        <p:txBody>
          <a:bodyPr/>
          <a:lstStyle/>
          <a:p>
            <a:pPr marL="0" indent="0"/>
            <a:r>
              <a:rPr lang="en-US" sz="1800" dirty="0"/>
              <a:t>[1] 11-23-1490r0: Physical Layer Reliability Improvements (Shimi Shilo et al)</a:t>
            </a:r>
          </a:p>
          <a:p>
            <a:pPr marL="0" indent="0"/>
            <a:r>
              <a:rPr lang="en-US" sz="1800" dirty="0"/>
              <a:t>[2] 11-23-1943r1: Physical Layer Reliability Improvements – Follow Up (Shimi Shilo et al)</a:t>
            </a:r>
          </a:p>
          <a:p>
            <a:pPr marL="0" indent="0"/>
            <a:r>
              <a:rPr lang="en-US" sz="1800" dirty="0"/>
              <a:t>[3] 11-24-107r0: PHY Layer Interference Mitigation for Improved Reliability (Shimi Shilo et al)</a:t>
            </a:r>
          </a:p>
          <a:p>
            <a:pPr marL="0" indent="0"/>
            <a:r>
              <a:rPr lang="en-US" sz="1800" dirty="0"/>
              <a:t>[4] 11-24-437r0: Interference Mitigation for Improved Reliability – More Insights (Shimi Shilo et al)</a:t>
            </a:r>
          </a:p>
          <a:p>
            <a:pPr marL="0" indent="0"/>
            <a:r>
              <a:rPr lang="en-US" sz="1800" dirty="0"/>
              <a:t>[5] 11-24-889r0: Interference Mitigation for Improved Reliability – Link Adaptation Perspective (Rani Keren et al)</a:t>
            </a:r>
          </a:p>
          <a:p>
            <a:pPr marL="0" indent="0"/>
            <a:endParaRPr lang="en-US" sz="1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F97BCA-45DD-4287-90E1-78F609E9562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82AEE9-6CD3-4622-8834-6936F1114537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July 202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55552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1" y="685800"/>
            <a:ext cx="7970837" cy="798910"/>
          </a:xfrm>
        </p:spPr>
        <p:txBody>
          <a:bodyPr/>
          <a:lstStyle/>
          <a:p>
            <a:r>
              <a:rPr lang="en-US" sz="2800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1" y="1524000"/>
            <a:ext cx="8000999" cy="426601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n previous contributions [1-5] we proposed</a:t>
            </a:r>
            <a:r>
              <a:rPr lang="en-US" sz="2000" b="0" dirty="0">
                <a:solidFill>
                  <a:srgbClr val="FF0000"/>
                </a:solidFill>
              </a:rPr>
              <a:t> </a:t>
            </a:r>
            <a:r>
              <a:rPr lang="en-US" sz="2000" b="0" dirty="0">
                <a:solidFill>
                  <a:schemeClr val="tx1"/>
                </a:solidFill>
              </a:rPr>
              <a:t>a new transmission scheme, where ‘Interference Mitigation (IM) pilots’ are inserted within the data field, thereby enabling Rx Beamforming/interference mitigation at the receiver sid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Mitigation of interference can result in improved performance and reduced latency, thus contributing to the ultra high reliability goal of </a:t>
            </a:r>
            <a:r>
              <a:rPr lang="en-US" sz="2000" b="0" dirty="0" err="1">
                <a:solidFill>
                  <a:schemeClr val="tx1"/>
                </a:solidFill>
              </a:rPr>
              <a:t>TGbn</a:t>
            </a: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n this contribution we summarize all important aspects, and suggest that </a:t>
            </a:r>
            <a:r>
              <a:rPr lang="en-US" sz="2000" b="0" dirty="0" err="1">
                <a:solidFill>
                  <a:schemeClr val="tx1"/>
                </a:solidFill>
              </a:rPr>
              <a:t>TGbn</a:t>
            </a:r>
            <a:r>
              <a:rPr lang="en-US" sz="2000" b="0" dirty="0">
                <a:solidFill>
                  <a:schemeClr val="tx1"/>
                </a:solidFill>
              </a:rPr>
              <a:t> will support an interference mitigation mode in order to reach this </a:t>
            </a:r>
            <a:r>
              <a:rPr lang="en-US" sz="2000" b="0">
                <a:solidFill>
                  <a:schemeClr val="tx1"/>
                </a:solidFill>
              </a:rPr>
              <a:t>ultra high-reliability </a:t>
            </a:r>
            <a:r>
              <a:rPr lang="en-US" sz="2000" b="0" dirty="0">
                <a:solidFill>
                  <a:schemeClr val="tx1"/>
                </a:solidFill>
              </a:rPr>
              <a:t>goal</a:t>
            </a:r>
            <a:endParaRPr lang="en-US" sz="1600" dirty="0">
              <a:solidFill>
                <a:schemeClr val="tx1"/>
              </a:solidFill>
            </a:endParaRPr>
          </a:p>
          <a:p>
            <a:pPr marL="457200" lvl="1" indent="0"/>
            <a:endParaRPr lang="en-US" sz="1600" b="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July 202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87203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1" y="685800"/>
            <a:ext cx="7970837" cy="798910"/>
          </a:xfrm>
        </p:spPr>
        <p:txBody>
          <a:bodyPr/>
          <a:lstStyle/>
          <a:p>
            <a:r>
              <a:rPr lang="en-US" sz="2800" dirty="0"/>
              <a:t>The Ever-Present Problem of Interfer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1" y="1524000"/>
            <a:ext cx="8000999" cy="426601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900" b="0" dirty="0">
                <a:solidFill>
                  <a:schemeClr val="tx1"/>
                </a:solidFill>
              </a:rPr>
              <a:t>Random, unexpected interference is one of the main reasons for the limited reliability in WLA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tx1"/>
                </a:solidFill>
              </a:rPr>
              <a:t>After all – we’re operating in unlicensed bands</a:t>
            </a:r>
            <a:endParaRPr lang="en-US" sz="15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1900" b="0" dirty="0">
                <a:solidFill>
                  <a:schemeClr val="tx1"/>
                </a:solidFill>
              </a:rPr>
              <a:t>Interfering signals can occupy any bandwidth </a:t>
            </a:r>
            <a:r>
              <a:rPr lang="en-IL" sz="1900" b="0" dirty="0">
                <a:solidFill>
                  <a:schemeClr val="tx1"/>
                </a:solidFill>
              </a:rPr>
              <a:t>–</a:t>
            </a:r>
            <a:r>
              <a:rPr lang="en-US" sz="1900" b="0" dirty="0">
                <a:solidFill>
                  <a:schemeClr val="tx1"/>
                </a:solidFill>
              </a:rPr>
              <a:t> narrowband or wideband </a:t>
            </a:r>
            <a:r>
              <a:rPr lang="en-IL" sz="1900" b="0" dirty="0">
                <a:solidFill>
                  <a:schemeClr val="tx1"/>
                </a:solidFill>
              </a:rPr>
              <a:t>–</a:t>
            </a:r>
            <a:r>
              <a:rPr lang="en-US" sz="1900" b="0" dirty="0">
                <a:solidFill>
                  <a:schemeClr val="tx1"/>
                </a:solidFill>
              </a:rPr>
              <a:t> and can originate from several sources, for example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tx1"/>
                </a:solidFill>
              </a:rPr>
              <a:t>Any valid WLAN signa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tx1"/>
                </a:solidFill>
              </a:rPr>
              <a:t>3GPP transmissions in the unlicensed band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tx1"/>
                </a:solidFill>
              </a:rPr>
              <a:t>2MHz narrowband-assisted UWB (as part of 802.15.4ab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tx1"/>
                </a:solidFill>
              </a:rPr>
              <a:t>Bluetooth (in the 2.4GHz band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900" b="0" dirty="0">
                <a:solidFill>
                  <a:schemeClr val="tx1"/>
                </a:solidFill>
              </a:rPr>
              <a:t>Interference can rise at any tim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900" b="0" dirty="0">
                <a:solidFill>
                  <a:schemeClr val="tx1"/>
                </a:solidFill>
              </a:rPr>
              <a:t>How has this problem of interference been addressed so far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tx1"/>
                </a:solidFill>
              </a:rPr>
              <a:t>Reducing MCS so that transmissions are more robus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tx1"/>
                </a:solidFill>
              </a:rPr>
              <a:t>Retransmitting dropped packe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tx1"/>
                </a:solidFill>
              </a:rPr>
              <a:t>Changing channel (e.g. to a channel with lower load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900" b="0" dirty="0">
                <a:solidFill>
                  <a:schemeClr val="tx1"/>
                </a:solidFill>
              </a:rPr>
              <a:t>But these solutions are not suitable for an ‘Ultra High Reliability’ technolo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July 202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275170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1" y="685800"/>
            <a:ext cx="7970837" cy="798910"/>
          </a:xfrm>
        </p:spPr>
        <p:txBody>
          <a:bodyPr/>
          <a:lstStyle/>
          <a:p>
            <a:r>
              <a:rPr lang="en-US" sz="2800" dirty="0"/>
              <a:t>Coping with Interference - Receive Beamfor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1" y="1524000"/>
            <a:ext cx="8000999" cy="426601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One classical approach to mitigating the interference, at the receiver side, is receive beamforming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Various algorithms may be employed </a:t>
            </a:r>
            <a:r>
              <a:rPr lang="en-IL" sz="1600" dirty="0">
                <a:solidFill>
                  <a:schemeClr val="tx1"/>
                </a:solidFill>
              </a:rPr>
              <a:t>–</a:t>
            </a:r>
            <a:r>
              <a:rPr lang="en-US" sz="1600" dirty="0">
                <a:solidFill>
                  <a:schemeClr val="tx1"/>
                </a:solidFill>
              </a:rPr>
              <a:t> one example is MVDR given in [1]</a:t>
            </a:r>
            <a:endParaRPr lang="en-US" sz="16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There are several benefits to this approach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It is a classical, well known approach (used in various technologies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chemeClr val="tx1"/>
                </a:solidFill>
              </a:rPr>
              <a:t>Can be used to handl</a:t>
            </a:r>
            <a:r>
              <a:rPr lang="en-US" sz="1600" dirty="0">
                <a:solidFill>
                  <a:schemeClr val="tx1"/>
                </a:solidFill>
              </a:rPr>
              <a:t>e interference of any bandwidth, both narrowband</a:t>
            </a:r>
            <a:br>
              <a:rPr lang="en-US" sz="1600" dirty="0">
                <a:solidFill>
                  <a:schemeClr val="tx1"/>
                </a:solidFill>
              </a:rPr>
            </a:br>
            <a:r>
              <a:rPr lang="en-US" sz="1600" dirty="0">
                <a:solidFill>
                  <a:schemeClr val="tx1"/>
                </a:solidFill>
              </a:rPr>
              <a:t>and wideban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chemeClr val="tx1"/>
                </a:solidFill>
              </a:rPr>
              <a:t>Can be used to handle interference that rises </a:t>
            </a:r>
            <a:r>
              <a:rPr lang="en-US" sz="1600" dirty="0">
                <a:solidFill>
                  <a:schemeClr val="tx1"/>
                </a:solidFill>
              </a:rPr>
              <a:t>anywhere within the PPDU – </a:t>
            </a:r>
            <a:br>
              <a:rPr lang="en-US" sz="1600" dirty="0">
                <a:solidFill>
                  <a:schemeClr val="tx1"/>
                </a:solidFill>
              </a:rPr>
            </a:br>
            <a:r>
              <a:rPr lang="en-US" sz="1600" dirty="0">
                <a:solidFill>
                  <a:schemeClr val="tx1"/>
                </a:solidFill>
              </a:rPr>
              <a:t>assuming</a:t>
            </a:r>
            <a:r>
              <a:rPr lang="en-US" sz="1600" b="0" dirty="0">
                <a:solidFill>
                  <a:schemeClr val="tx1"/>
                </a:solidFill>
              </a:rPr>
              <a:t> the receiver can monitor &amp; identify i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How would the receiver be able to identify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and mitigate interference of any bandwidth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and anywhere in time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We propose to t</a:t>
            </a:r>
            <a:r>
              <a:rPr lang="en-US" sz="1600" b="0" dirty="0">
                <a:solidFill>
                  <a:schemeClr val="tx1"/>
                </a:solidFill>
              </a:rPr>
              <a:t>ransmit known pilots </a:t>
            </a:r>
            <a:r>
              <a:rPr lang="en-IL" sz="1600" b="0" dirty="0">
                <a:solidFill>
                  <a:schemeClr val="tx1"/>
                </a:solidFill>
              </a:rPr>
              <a:t>–</a:t>
            </a:r>
            <a:r>
              <a:rPr lang="en-US" sz="1600" b="0" dirty="0">
                <a:solidFill>
                  <a:schemeClr val="tx1"/>
                </a:solidFill>
              </a:rPr>
              <a:t> interlaced with the data –  as</a:t>
            </a:r>
            <a:br>
              <a:rPr lang="en-US" sz="1600" b="0" dirty="0">
                <a:solidFill>
                  <a:schemeClr val="tx1"/>
                </a:solidFill>
              </a:rPr>
            </a:br>
            <a:r>
              <a:rPr lang="en-US" sz="1600" b="0" dirty="0">
                <a:solidFill>
                  <a:schemeClr val="tx1"/>
                </a:solidFill>
              </a:rPr>
              <a:t>shown on the right; these pilots can be transmitted at fixed locations</a:t>
            </a:r>
            <a:br>
              <a:rPr lang="en-US" sz="1600" b="0" dirty="0">
                <a:solidFill>
                  <a:schemeClr val="tx1"/>
                </a:solidFill>
              </a:rPr>
            </a:br>
            <a:r>
              <a:rPr lang="en-US" sz="1600" b="0" dirty="0">
                <a:solidFill>
                  <a:schemeClr val="tx1"/>
                </a:solidFill>
              </a:rPr>
              <a:t>across all OFDM symbo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July 2024</a:t>
            </a:r>
            <a:endParaRPr lang="en-GB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C340AEBA-F392-4CC5-8750-3B3FFA4505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29600" y="3546348"/>
            <a:ext cx="685800" cy="2702052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9DE0246E-0893-49CF-920F-5109FABE0874}"/>
              </a:ext>
            </a:extLst>
          </p:cNvPr>
          <p:cNvSpPr/>
          <p:nvPr/>
        </p:nvSpPr>
        <p:spPr bwMode="auto">
          <a:xfrm>
            <a:off x="5562600" y="4518824"/>
            <a:ext cx="2448242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6" charset="0"/>
                <a:ea typeface="MS Gothic" charset="-128"/>
              </a:rPr>
              <a:t>Interference Mitigation Pilot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C93913D-1461-4EF6-A4A8-2A1FAEB19342}"/>
              </a:ext>
            </a:extLst>
          </p:cNvPr>
          <p:cNvCxnSpPr/>
          <p:nvPr/>
        </p:nvCxnSpPr>
        <p:spPr bwMode="auto">
          <a:xfrm>
            <a:off x="7980819" y="4674288"/>
            <a:ext cx="228600" cy="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EDB8F3A4-8B2D-4A62-A984-300C108F1881}"/>
              </a:ext>
            </a:extLst>
          </p:cNvPr>
          <p:cNvCxnSpPr/>
          <p:nvPr/>
        </p:nvCxnSpPr>
        <p:spPr bwMode="auto">
          <a:xfrm>
            <a:off x="7980819" y="5044934"/>
            <a:ext cx="228600" cy="0"/>
          </a:xfrm>
          <a:prstGeom prst="straightConnector1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967B0700-6443-4627-9D33-BBB52D79AB2A}"/>
              </a:ext>
            </a:extLst>
          </p:cNvPr>
          <p:cNvSpPr/>
          <p:nvPr/>
        </p:nvSpPr>
        <p:spPr bwMode="auto">
          <a:xfrm>
            <a:off x="7161212" y="4872107"/>
            <a:ext cx="824978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6" charset="0"/>
                <a:ea typeface="MS Gothic" charset="-128"/>
              </a:rPr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10959151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1" y="685800"/>
            <a:ext cx="7970837" cy="798910"/>
          </a:xfrm>
        </p:spPr>
        <p:txBody>
          <a:bodyPr/>
          <a:lstStyle/>
          <a:p>
            <a:r>
              <a:rPr lang="en-US" sz="2800" dirty="0"/>
              <a:t>Interference Mitigation – Simulation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1" y="1524000"/>
            <a:ext cx="8000999" cy="426601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n order to evaluate the performance of this approach, we simulated the following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SIR = 10dB &amp; 5dB, interference on entire BW (RU = 106-tone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Using MCS 6 (with ~20% IM pilots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1Tx antenna, 4Rx antennas,</a:t>
            </a:r>
            <a:br>
              <a:rPr lang="en-US" sz="1600" dirty="0">
                <a:solidFill>
                  <a:schemeClr val="tx1"/>
                </a:solidFill>
              </a:rPr>
            </a:br>
            <a:r>
              <a:rPr lang="en-US" sz="1600" dirty="0">
                <a:solidFill>
                  <a:schemeClr val="tx1"/>
                </a:solidFill>
              </a:rPr>
              <a:t>1 spatial stream, practical CHEST,</a:t>
            </a:r>
            <a:br>
              <a:rPr lang="en-US" sz="1600" dirty="0">
                <a:solidFill>
                  <a:schemeClr val="tx1"/>
                </a:solidFill>
              </a:rPr>
            </a:br>
            <a:r>
              <a:rPr lang="en-US" sz="1600" dirty="0" err="1">
                <a:solidFill>
                  <a:schemeClr val="tx1"/>
                </a:solidFill>
              </a:rPr>
              <a:t>TGn</a:t>
            </a:r>
            <a:r>
              <a:rPr lang="en-US" sz="1600" dirty="0">
                <a:solidFill>
                  <a:schemeClr val="tx1"/>
                </a:solidFill>
              </a:rPr>
              <a:t>-D NLOS, LDPC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Compared 2 receiver schemes: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MRC (w/o and w/ interference)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MVDR (with interference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n the presence of interference, </a:t>
            </a:r>
            <a:br>
              <a:rPr lang="en-US" sz="2000" b="0" dirty="0">
                <a:solidFill>
                  <a:srgbClr val="FF0000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whereas MRC suffers from an 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error floor (even with much lower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MCS), Interference Mitigation 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(MVDR) enables operation with 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high MCS even at SIR = 5 dB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July 2024</a:t>
            </a:r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F770BE9-25FD-4B39-BA11-6E723023534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67200" y="2515790"/>
            <a:ext cx="5180012" cy="3885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0294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1" y="685800"/>
            <a:ext cx="7970837" cy="798910"/>
          </a:xfrm>
        </p:spPr>
        <p:txBody>
          <a:bodyPr/>
          <a:lstStyle/>
          <a:p>
            <a:r>
              <a:rPr lang="en-US" sz="2800" dirty="0"/>
              <a:t>Interference Mitigation – Simulation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1" y="1524000"/>
            <a:ext cx="8000999" cy="426601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We can also look at the </a:t>
            </a:r>
            <a:r>
              <a:rPr lang="en-US" sz="2000" dirty="0">
                <a:solidFill>
                  <a:schemeClr val="tx1"/>
                </a:solidFill>
              </a:rPr>
              <a:t>Post-Processing</a:t>
            </a:r>
            <a:r>
              <a:rPr lang="en-US" sz="2000" b="0" dirty="0">
                <a:solidFill>
                  <a:schemeClr val="tx1"/>
                </a:solidFill>
              </a:rPr>
              <a:t> SNR – experienced at different receivers – as a metric for the impact of applying interference mitiga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Below is a comparison of the average PPSNR of MRC vs. interference mitigation (MVDR), with the following parameter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SNR is 20dB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SIR is Normally distributed</a:t>
            </a:r>
            <a:br>
              <a:rPr lang="en-US" sz="1600" dirty="0">
                <a:solidFill>
                  <a:schemeClr val="tx1"/>
                </a:solidFill>
              </a:rPr>
            </a:br>
            <a:r>
              <a:rPr lang="en-US" sz="1600" dirty="0">
                <a:solidFill>
                  <a:schemeClr val="tx1"/>
                </a:solidFill>
              </a:rPr>
              <a:t>with 0.5dB STD around 5dB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Whereas MRC yields very broad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PPSNR around an erroneous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mean, with IM we get a more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consistent PPSNR around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the true SNR valu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t also means that applying IM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yields more reliable physical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layer measurem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July 2024</a:t>
            </a:r>
            <a:endParaRPr lang="en-GB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9EA7766-FD7C-4981-9130-C737CA88238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3205" y="2619670"/>
            <a:ext cx="5353050" cy="394108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CBC1764-4AA7-4267-BB22-52585106ADBB}"/>
              </a:ext>
            </a:extLst>
          </p:cNvPr>
          <p:cNvSpPr txBox="1"/>
          <p:nvPr/>
        </p:nvSpPr>
        <p:spPr>
          <a:xfrm>
            <a:off x="5974081" y="4905872"/>
            <a:ext cx="9601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Mean 7.9dB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10122A9-941C-4954-9968-D9B4B50D410C}"/>
              </a:ext>
            </a:extLst>
          </p:cNvPr>
          <p:cNvSpPr txBox="1"/>
          <p:nvPr/>
        </p:nvSpPr>
        <p:spPr>
          <a:xfrm>
            <a:off x="7484534" y="4925801"/>
            <a:ext cx="10734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Mean 18.9dB</a:t>
            </a:r>
          </a:p>
        </p:txBody>
      </p:sp>
    </p:spTree>
    <p:extLst>
      <p:ext uri="{BB962C8B-B14F-4D97-AF65-F5344CB8AC3E}">
        <p14:creationId xmlns:p14="http://schemas.microsoft.com/office/powerpoint/2010/main" val="19958987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1" y="685800"/>
            <a:ext cx="7970837" cy="798910"/>
          </a:xfrm>
        </p:spPr>
        <p:txBody>
          <a:bodyPr/>
          <a:lstStyle/>
          <a:p>
            <a:r>
              <a:rPr lang="en-US" sz="2800" dirty="0"/>
              <a:t>Interference Mitigation – Simulation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1" y="1524000"/>
            <a:ext cx="8000999" cy="426601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n order to further evaluate the impact of interference mitigation on the performance, we looked at the goodput comparing interference mitigation with MRC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As shown in the figure,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except at low SNR (where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there is no reason to apply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interference mitigation), the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application of IM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significantly improves the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performance, up to (roughly)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tripling the goodpu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n spite of the IM pilots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overhead in the MVDR case, it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enables a higher MCS and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therefore much higher goodpu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July 2024</a:t>
            </a:r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88F5E13-3DF6-4247-A402-4A65FA390F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0736" y="2698073"/>
            <a:ext cx="5840549" cy="386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09918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1" y="685800"/>
            <a:ext cx="7970837" cy="798910"/>
          </a:xfrm>
        </p:spPr>
        <p:txBody>
          <a:bodyPr/>
          <a:lstStyle/>
          <a:p>
            <a:r>
              <a:rPr lang="en-US" sz="2800" dirty="0"/>
              <a:t>Identifying &amp; Mitigating a Sudden Interfer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1" y="1524000"/>
                <a:ext cx="8000999" cy="4266011"/>
              </a:xfrm>
            </p:spPr>
            <p:txBody>
              <a:bodyPr/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1800" b="0" dirty="0">
                    <a:solidFill>
                      <a:schemeClr val="tx1"/>
                    </a:solidFill>
                  </a:rPr>
                  <a:t>We consider a PPDU where the interference</a:t>
                </a:r>
                <a:br>
                  <a:rPr lang="en-US" sz="1800" b="0" dirty="0">
                    <a:solidFill>
                      <a:schemeClr val="tx1"/>
                    </a:solidFill>
                  </a:rPr>
                </a:br>
                <a:r>
                  <a:rPr lang="en-US" sz="1800" b="0" dirty="0">
                    <a:solidFill>
                      <a:schemeClr val="tx1"/>
                    </a:solidFill>
                  </a:rPr>
                  <a:t>begins after the 11</a:t>
                </a:r>
                <a:r>
                  <a:rPr lang="en-US" sz="1800" b="0" baseline="30000" dirty="0">
                    <a:solidFill>
                      <a:schemeClr val="tx1"/>
                    </a:solidFill>
                  </a:rPr>
                  <a:t>th</a:t>
                </a:r>
                <a:r>
                  <a:rPr lang="en-US" sz="1800" b="0" dirty="0">
                    <a:solidFill>
                      <a:schemeClr val="tx1"/>
                    </a:solidFill>
                  </a:rPr>
                  <a:t> OFDM symbol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1800" b="0" dirty="0">
                    <a:solidFill>
                      <a:schemeClr val="tx1"/>
                    </a:solidFill>
                  </a:rPr>
                  <a:t>Focusing on the 3 OFDM symbols before</a:t>
                </a:r>
                <a:br>
                  <a:rPr lang="en-US" sz="1800" b="0" dirty="0">
                    <a:solidFill>
                      <a:schemeClr val="tx1"/>
                    </a:solidFill>
                  </a:rPr>
                </a:br>
                <a:r>
                  <a:rPr lang="en-US" sz="1800" b="0" dirty="0">
                    <a:solidFill>
                      <a:schemeClr val="tx1"/>
                    </a:solidFill>
                  </a:rPr>
                  <a:t>and after the interference rises, the figure</a:t>
                </a:r>
                <a:br>
                  <a:rPr lang="en-US" sz="1800" b="0" dirty="0">
                    <a:solidFill>
                      <a:schemeClr val="tx1"/>
                    </a:solidFill>
                  </a:rPr>
                </a:br>
                <a:r>
                  <a:rPr lang="en-US" sz="1800" b="0" dirty="0">
                    <a:solidFill>
                      <a:schemeClr val="tx1"/>
                    </a:solidFill>
                  </a:rPr>
                  <a:t>below shows the effective post-equalization</a:t>
                </a:r>
                <a:br>
                  <a:rPr lang="en-US" sz="1800" b="0" dirty="0">
                    <a:solidFill>
                      <a:schemeClr val="tx1"/>
                    </a:solidFill>
                  </a:rPr>
                </a:br>
                <a:r>
                  <a:rPr lang="en-US" sz="1800" b="0" dirty="0">
                    <a:solidFill>
                      <a:schemeClr val="tx1"/>
                    </a:solidFill>
                  </a:rPr>
                  <a:t>gain computed for each</a:t>
                </a:r>
                <a:br>
                  <a:rPr lang="en-US" sz="1800" b="0" dirty="0">
                    <a:solidFill>
                      <a:schemeClr val="tx1"/>
                    </a:solidFill>
                  </a:rPr>
                </a:br>
                <a:r>
                  <a:rPr lang="en-US" sz="1800" b="0" dirty="0">
                    <a:solidFill>
                      <a:schemeClr val="tx1"/>
                    </a:solidFill>
                  </a:rPr>
                  <a:t>direction of arrival (</a:t>
                </a:r>
                <a:r>
                  <a:rPr lang="en-US" sz="1800" b="0" dirty="0" err="1">
                    <a:solidFill>
                      <a:schemeClr val="tx1"/>
                    </a:solidFill>
                  </a:rPr>
                  <a:t>DoA</a:t>
                </a:r>
                <a:r>
                  <a:rPr lang="en-US" sz="1800" b="0" dirty="0">
                    <a:solidFill>
                      <a:schemeClr val="tx1"/>
                    </a:solidFill>
                  </a:rPr>
                  <a:t>)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1800" b="0" dirty="0">
                    <a:solidFill>
                      <a:schemeClr val="tx1"/>
                    </a:solidFill>
                  </a:rPr>
                  <a:t>We see that the maximum gain</a:t>
                </a:r>
                <a:br>
                  <a:rPr lang="en-US" sz="1800" b="0" dirty="0">
                    <a:solidFill>
                      <a:schemeClr val="tx1"/>
                    </a:solidFill>
                  </a:rPr>
                </a:br>
                <a:r>
                  <a:rPr lang="en-US" sz="1800" b="0" dirty="0">
                    <a:solidFill>
                      <a:schemeClr val="tx1"/>
                    </a:solidFill>
                  </a:rPr>
                  <a:t>is attained at </a:t>
                </a:r>
                <a:r>
                  <a:rPr lang="en-US" sz="1800" b="0" dirty="0" err="1">
                    <a:solidFill>
                      <a:schemeClr val="tx1"/>
                    </a:solidFill>
                  </a:rPr>
                  <a:t>DoA</a:t>
                </a:r>
                <a:r>
                  <a:rPr lang="en-US" sz="1800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1800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sz="1800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1800" b="0" dirty="0">
                    <a:solidFill>
                      <a:schemeClr val="tx1"/>
                    </a:solidFill>
                  </a:rPr>
                  <a:t> (the </a:t>
                </a:r>
                <a:r>
                  <a:rPr lang="en-US" sz="1800" b="0" dirty="0" err="1">
                    <a:solidFill>
                      <a:schemeClr val="tx1"/>
                    </a:solidFill>
                  </a:rPr>
                  <a:t>DoA</a:t>
                </a:r>
                <a:br>
                  <a:rPr lang="en-US" sz="1800" b="0" dirty="0">
                    <a:solidFill>
                      <a:schemeClr val="tx1"/>
                    </a:solidFill>
                  </a:rPr>
                </a:br>
                <a:r>
                  <a:rPr lang="en-US" sz="1800" b="0" dirty="0">
                    <a:solidFill>
                      <a:schemeClr val="tx1"/>
                    </a:solidFill>
                  </a:rPr>
                  <a:t>of the desired signal) regardless</a:t>
                </a:r>
                <a:br>
                  <a:rPr lang="en-US" sz="1800" b="0" dirty="0">
                    <a:solidFill>
                      <a:schemeClr val="tx1"/>
                    </a:solidFill>
                  </a:rPr>
                </a:br>
                <a:r>
                  <a:rPr lang="en-US" sz="1800" b="0" dirty="0">
                    <a:solidFill>
                      <a:schemeClr val="tx1"/>
                    </a:solidFill>
                  </a:rPr>
                  <a:t>of the interference 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1800" b="0" dirty="0">
                    <a:solidFill>
                      <a:schemeClr val="tx1"/>
                    </a:solidFill>
                  </a:rPr>
                  <a:t>However, immediately when</a:t>
                </a:r>
                <a:br>
                  <a:rPr lang="en-US" sz="1800" b="0" dirty="0">
                    <a:solidFill>
                      <a:schemeClr val="tx1"/>
                    </a:solidFill>
                  </a:rPr>
                </a:br>
                <a:r>
                  <a:rPr lang="en-US" sz="1800" b="0" dirty="0">
                    <a:solidFill>
                      <a:schemeClr val="tx1"/>
                    </a:solidFill>
                  </a:rPr>
                  <a:t>the interference begins, a deep</a:t>
                </a:r>
                <a:br>
                  <a:rPr lang="en-US" sz="1800" b="0" dirty="0">
                    <a:solidFill>
                      <a:schemeClr val="tx1"/>
                    </a:solidFill>
                  </a:rPr>
                </a:br>
                <a:r>
                  <a:rPr lang="en-US" sz="1800" b="0" dirty="0">
                    <a:solidFill>
                      <a:schemeClr val="tx1"/>
                    </a:solidFill>
                  </a:rPr>
                  <a:t>(~50dB) null is created around</a:t>
                </a:r>
                <a:br>
                  <a:rPr lang="en-US" sz="1800" b="0" dirty="0">
                    <a:solidFill>
                      <a:schemeClr val="tx1"/>
                    </a:solidFill>
                  </a:rPr>
                </a:br>
                <a:r>
                  <a:rPr lang="en-US" sz="1800" b="0" dirty="0">
                    <a:solidFill>
                      <a:schemeClr val="tx1"/>
                    </a:solidFill>
                  </a:rPr>
                  <a:t>the </a:t>
                </a:r>
                <a14:m>
                  <m:oMath xmlns:m="http://schemas.openxmlformats.org/officeDocument/2006/math">
                    <m:r>
                      <a:rPr lang="en-US" sz="1800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sz="1800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1800" b="0" dirty="0">
                    <a:solidFill>
                      <a:schemeClr val="tx1"/>
                    </a:solidFill>
                  </a:rPr>
                  <a:t> direction (the </a:t>
                </a:r>
                <a:r>
                  <a:rPr lang="en-US" sz="1800" b="0" dirty="0" err="1">
                    <a:solidFill>
                      <a:schemeClr val="tx1"/>
                    </a:solidFill>
                  </a:rPr>
                  <a:t>DoA</a:t>
                </a:r>
                <a:r>
                  <a:rPr lang="en-US" sz="1800" b="0" dirty="0">
                    <a:solidFill>
                      <a:schemeClr val="tx1"/>
                    </a:solidFill>
                  </a:rPr>
                  <a:t> of</a:t>
                </a:r>
                <a:br>
                  <a:rPr lang="en-US" sz="1800" b="0" dirty="0">
                    <a:solidFill>
                      <a:schemeClr val="tx1"/>
                    </a:solidFill>
                  </a:rPr>
                </a:br>
                <a:r>
                  <a:rPr lang="en-US" sz="1800" b="0" dirty="0">
                    <a:solidFill>
                      <a:schemeClr val="tx1"/>
                    </a:solidFill>
                  </a:rPr>
                  <a:t>the interference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1" y="1524000"/>
                <a:ext cx="8000999" cy="4266011"/>
              </a:xfrm>
              <a:blipFill>
                <a:blip r:embed="rId2"/>
                <a:stretch>
                  <a:fillRect l="-534" t="-714" b="-12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July 2024</a:t>
            </a:r>
            <a:endParaRPr lang="en-GB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32C7472-A2F5-416A-A7D8-CC0697E7157B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8432" y="2903645"/>
            <a:ext cx="5415840" cy="3689913"/>
          </a:xfrm>
          <a:prstGeom prst="rect">
            <a:avLst/>
          </a:prstGeom>
        </p:spPr>
      </p:pic>
      <p:grpSp>
        <p:nvGrpSpPr>
          <p:cNvPr id="41" name="Group 40">
            <a:extLst>
              <a:ext uri="{FF2B5EF4-FFF2-40B4-BE49-F238E27FC236}">
                <a16:creationId xmlns:a16="http://schemas.microsoft.com/office/drawing/2014/main" id="{FF904ED3-F3F0-4D76-8D9A-EE8BC6647B5B}"/>
              </a:ext>
            </a:extLst>
          </p:cNvPr>
          <p:cNvGrpSpPr/>
          <p:nvPr/>
        </p:nvGrpSpPr>
        <p:grpSpPr>
          <a:xfrm>
            <a:off x="5328264" y="1368623"/>
            <a:ext cx="3815736" cy="1526977"/>
            <a:chOff x="756264" y="4724400"/>
            <a:chExt cx="3815736" cy="1526977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11D5A507-0572-4AE7-98FF-4483EA688E5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56264" y="6097489"/>
              <a:ext cx="3345939" cy="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3A7515-2397-4F7D-8175-01CC30787BDB}"/>
                </a:ext>
              </a:extLst>
            </p:cNvPr>
            <p:cNvSpPr txBox="1"/>
            <p:nvPr/>
          </p:nvSpPr>
          <p:spPr>
            <a:xfrm>
              <a:off x="4068336" y="5943600"/>
              <a:ext cx="5036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tx1"/>
                  </a:solidFill>
                </a:rPr>
                <a:t>time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4628F3B-3C0A-43A6-A79D-3A32D93CC46A}"/>
                </a:ext>
              </a:extLst>
            </p:cNvPr>
            <p:cNvSpPr/>
            <p:nvPr/>
          </p:nvSpPr>
          <p:spPr bwMode="auto">
            <a:xfrm>
              <a:off x="993331" y="5298573"/>
              <a:ext cx="182880" cy="79891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OFDM </a:t>
              </a:r>
              <a:r>
                <a:rPr kumimoji="0" lang="en-US" sz="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sym</a:t>
              </a: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 #1</a:t>
              </a: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6B150CE7-6D15-47D9-8569-8B1F36876103}"/>
                </a:ext>
              </a:extLst>
            </p:cNvPr>
            <p:cNvSpPr/>
            <p:nvPr/>
          </p:nvSpPr>
          <p:spPr bwMode="auto">
            <a:xfrm>
              <a:off x="1176211" y="5298573"/>
              <a:ext cx="182880" cy="79891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OFDM </a:t>
              </a:r>
              <a:r>
                <a:rPr kumimoji="0" lang="en-US" sz="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sym</a:t>
              </a: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 #2</a:t>
              </a: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0790DA85-BC62-49AF-A517-13BCEFF6B371}"/>
                </a:ext>
              </a:extLst>
            </p:cNvPr>
            <p:cNvSpPr/>
            <p:nvPr/>
          </p:nvSpPr>
          <p:spPr bwMode="auto">
            <a:xfrm>
              <a:off x="1359091" y="5298576"/>
              <a:ext cx="182880" cy="79891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OFDM </a:t>
              </a:r>
              <a:r>
                <a:rPr kumimoji="0" lang="en-US" sz="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sym</a:t>
              </a: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 #3</a:t>
              </a: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92E8EF18-A801-43D2-A620-B55D804B9656}"/>
                </a:ext>
              </a:extLst>
            </p:cNvPr>
            <p:cNvSpPr/>
            <p:nvPr/>
          </p:nvSpPr>
          <p:spPr bwMode="auto">
            <a:xfrm>
              <a:off x="1541971" y="5298576"/>
              <a:ext cx="182880" cy="79891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OFDM </a:t>
              </a:r>
              <a:r>
                <a:rPr kumimoji="0" lang="en-US" sz="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sym</a:t>
              </a: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 #4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F506A06B-FFD3-4FCA-B3FC-4FDA936FD28D}"/>
                </a:ext>
              </a:extLst>
            </p:cNvPr>
            <p:cNvSpPr/>
            <p:nvPr/>
          </p:nvSpPr>
          <p:spPr bwMode="auto">
            <a:xfrm>
              <a:off x="1720574" y="5301633"/>
              <a:ext cx="182880" cy="79584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OFDM </a:t>
              </a:r>
              <a:r>
                <a:rPr kumimoji="0" lang="en-US" sz="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sym</a:t>
              </a: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 #5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3ED07186-31A6-47A2-8EC5-C401BC4EF16A}"/>
                </a:ext>
              </a:extLst>
            </p:cNvPr>
            <p:cNvSpPr/>
            <p:nvPr/>
          </p:nvSpPr>
          <p:spPr bwMode="auto">
            <a:xfrm>
              <a:off x="1903454" y="5301633"/>
              <a:ext cx="182880" cy="79584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OFDM </a:t>
              </a:r>
              <a:r>
                <a:rPr kumimoji="0" lang="en-US" sz="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sym</a:t>
              </a: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 #6</a:t>
              </a: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C7BAF1D8-1D53-48F2-8B88-2AC3BD11B5D7}"/>
                </a:ext>
              </a:extLst>
            </p:cNvPr>
            <p:cNvSpPr/>
            <p:nvPr/>
          </p:nvSpPr>
          <p:spPr bwMode="auto">
            <a:xfrm>
              <a:off x="2086334" y="5301636"/>
              <a:ext cx="182880" cy="79584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OFDM </a:t>
              </a:r>
              <a:r>
                <a:rPr kumimoji="0" lang="en-US" sz="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sym</a:t>
              </a: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 #7</a:t>
              </a: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FC546C20-A300-4B41-B029-06DA2A158757}"/>
                </a:ext>
              </a:extLst>
            </p:cNvPr>
            <p:cNvSpPr/>
            <p:nvPr/>
          </p:nvSpPr>
          <p:spPr bwMode="auto">
            <a:xfrm>
              <a:off x="2269214" y="5301636"/>
              <a:ext cx="182880" cy="79584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OFDM </a:t>
              </a:r>
              <a:r>
                <a:rPr kumimoji="0" lang="en-US" sz="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sym</a:t>
              </a: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 #8</a:t>
              </a: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CA6B17E0-9BD3-4339-9D86-A42E2CC25E48}"/>
                </a:ext>
              </a:extLst>
            </p:cNvPr>
            <p:cNvSpPr/>
            <p:nvPr/>
          </p:nvSpPr>
          <p:spPr bwMode="auto">
            <a:xfrm>
              <a:off x="2441534" y="5301633"/>
              <a:ext cx="182880" cy="795848"/>
            </a:xfrm>
            <a:prstGeom prst="rect">
              <a:avLst/>
            </a:prstGeom>
            <a:solidFill>
              <a:srgbClr val="0099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OFDM </a:t>
              </a:r>
              <a:r>
                <a:rPr kumimoji="0" lang="en-US" sz="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sym</a:t>
              </a: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 #9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3E9E6BB-D1EA-4070-91D2-C0F5D38F0AEB}"/>
                </a:ext>
              </a:extLst>
            </p:cNvPr>
            <p:cNvSpPr/>
            <p:nvPr/>
          </p:nvSpPr>
          <p:spPr bwMode="auto">
            <a:xfrm>
              <a:off x="2624414" y="5301633"/>
              <a:ext cx="182880" cy="795848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OFDM </a:t>
              </a:r>
              <a:r>
                <a:rPr kumimoji="0" lang="en-US" sz="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sym</a:t>
              </a: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 #10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1CC70366-87AB-4336-B9C7-7222A33703CE}"/>
                </a:ext>
              </a:extLst>
            </p:cNvPr>
            <p:cNvSpPr/>
            <p:nvPr/>
          </p:nvSpPr>
          <p:spPr bwMode="auto">
            <a:xfrm>
              <a:off x="2807294" y="5301636"/>
              <a:ext cx="182880" cy="795848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OFDM </a:t>
              </a:r>
              <a:r>
                <a:rPr kumimoji="0" lang="en-US" sz="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sym</a:t>
              </a: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 #11</a:t>
              </a: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61F94813-93BF-46BE-AE83-491BE459E369}"/>
                </a:ext>
              </a:extLst>
            </p:cNvPr>
            <p:cNvSpPr/>
            <p:nvPr/>
          </p:nvSpPr>
          <p:spPr bwMode="auto">
            <a:xfrm>
              <a:off x="2990174" y="5301636"/>
              <a:ext cx="182880" cy="795848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OFDM </a:t>
              </a:r>
              <a:r>
                <a:rPr kumimoji="0" lang="en-US" sz="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sym</a:t>
              </a: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 #12</a:t>
              </a: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ED876B82-7432-476A-8D65-B06F0660EB8D}"/>
                </a:ext>
              </a:extLst>
            </p:cNvPr>
            <p:cNvSpPr/>
            <p:nvPr/>
          </p:nvSpPr>
          <p:spPr bwMode="auto">
            <a:xfrm>
              <a:off x="3172695" y="5300144"/>
              <a:ext cx="182880" cy="795848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OFDM </a:t>
              </a:r>
              <a:r>
                <a:rPr kumimoji="0" lang="en-US" sz="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sym</a:t>
              </a: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 #13</a:t>
              </a: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E72BBC59-6F94-4BD3-8FEC-A64F4540AF75}"/>
                </a:ext>
              </a:extLst>
            </p:cNvPr>
            <p:cNvSpPr/>
            <p:nvPr/>
          </p:nvSpPr>
          <p:spPr bwMode="auto">
            <a:xfrm>
              <a:off x="3355575" y="5300144"/>
              <a:ext cx="182880" cy="795848"/>
            </a:xfrm>
            <a:prstGeom prst="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OFDM </a:t>
              </a:r>
              <a:r>
                <a:rPr kumimoji="0" lang="en-US" sz="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sym</a:t>
              </a: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 #14</a:t>
              </a: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765EFCF1-2AFD-49BA-88EE-CF846471D81C}"/>
                </a:ext>
              </a:extLst>
            </p:cNvPr>
            <p:cNvSpPr/>
            <p:nvPr/>
          </p:nvSpPr>
          <p:spPr bwMode="auto">
            <a:xfrm>
              <a:off x="3540966" y="5301463"/>
              <a:ext cx="182880" cy="79584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OFDM </a:t>
              </a:r>
              <a:r>
                <a:rPr kumimoji="0" lang="en-US" sz="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sym</a:t>
              </a: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 #15</a:t>
              </a: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15E3944A-F72A-45F4-AB20-DD8CD299ECD7}"/>
                </a:ext>
              </a:extLst>
            </p:cNvPr>
            <p:cNvSpPr/>
            <p:nvPr/>
          </p:nvSpPr>
          <p:spPr bwMode="auto">
            <a:xfrm>
              <a:off x="3723846" y="5301463"/>
              <a:ext cx="182880" cy="79584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OFDM </a:t>
              </a:r>
              <a:r>
                <a:rPr kumimoji="0" lang="en-US" sz="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sym</a:t>
              </a:r>
              <a:r>
                <a:rPr kumimoji="0" lang="en-US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6" charset="0"/>
                  <a:ea typeface="MS Gothic" charset="-128"/>
                </a:rPr>
                <a:t> #16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14F8E40-3983-4982-927B-8DC8E06593C6}"/>
                </a:ext>
              </a:extLst>
            </p:cNvPr>
            <p:cNvSpPr txBox="1"/>
            <p:nvPr/>
          </p:nvSpPr>
          <p:spPr>
            <a:xfrm>
              <a:off x="2204843" y="4724400"/>
              <a:ext cx="159597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</a:rPr>
                <a:t>Interference begins</a:t>
              </a: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9AD2544E-9E72-40D5-84E9-D522E1FF28B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2990173" y="4979352"/>
              <a:ext cx="1" cy="302639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1575759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82587"/>
            <a:ext cx="8229600" cy="1065213"/>
          </a:xfrm>
        </p:spPr>
        <p:txBody>
          <a:bodyPr/>
          <a:lstStyle/>
          <a:p>
            <a:r>
              <a:rPr lang="en-US" sz="2800" dirty="0"/>
              <a:t>Link-Adaptation Perspectiv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Rani Keren et al., Huawei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July 2024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36204C15-265C-42F9-A9E7-2610E61D6835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381000" y="1066800"/>
                <a:ext cx="5486400" cy="513499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square" lIns="92160" tIns="46080" rIns="92160" bIns="4608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449263" rtl="0" eaLnBrk="1" fontAlgn="base" hangingPunct="1">
                  <a:spcBef>
                    <a:spcPts val="6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400" b="1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49263" rtl="0" eaLnBrk="1" fontAlgn="base" hangingPunct="1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000">
                    <a:solidFill>
                      <a:srgbClr val="000000"/>
                    </a:solidFill>
                    <a:latin typeface="+mn-lt"/>
                    <a:ea typeface="+mn-ea"/>
                  </a:defRPr>
                </a:lvl2pPr>
                <a:lvl3pPr marL="1143000" indent="-228600" algn="l" defTabSz="449263" rtl="0" eaLnBrk="1" fontAlgn="base" hangingPunct="1">
                  <a:spcBef>
                    <a:spcPts val="45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>
                    <a:solidFill>
                      <a:srgbClr val="000000"/>
                    </a:solidFill>
                    <a:latin typeface="+mn-lt"/>
                    <a:ea typeface="+mn-ea"/>
                  </a:defRPr>
                </a:lvl3pPr>
                <a:lvl4pPr marL="1600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4pPr>
                <a:lvl5pPr marL="20574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5pPr>
                <a:lvl6pPr marL="25146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6pPr>
                <a:lvl7pPr marL="29718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7pPr>
                <a:lvl8pPr marL="34290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8pPr>
                <a:lvl9pPr marL="3886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b="0" kern="0" dirty="0">
                    <a:solidFill>
                      <a:schemeClr val="tx1"/>
                    </a:solidFill>
                  </a:rPr>
                  <a:t>We also looked at the impact of interference mitigation on link adaptation; we assume each PPDU is interfered with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b="0" dirty="0">
                    <a:solidFill>
                      <a:schemeClr val="tx1"/>
                    </a:solidFill>
                  </a:rPr>
                  <a:t> </a:t>
                </a:r>
                <a:endParaRPr lang="en-US" sz="2000" b="0" kern="0" dirty="0">
                  <a:solidFill>
                    <a:schemeClr val="tx1"/>
                  </a:solidFill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b="0" kern="0" dirty="0">
                    <a:solidFill>
                      <a:schemeClr val="tx1"/>
                    </a:solidFill>
                  </a:rPr>
                  <a:t>Without IM, link adaptation experiences a bad tradeoff between minimizing PER and maximizing goodput, which forces a penalty of either high PER or low goodput</a:t>
                </a:r>
                <a:endParaRPr lang="en-US" sz="1600" kern="0" dirty="0">
                  <a:solidFill>
                    <a:schemeClr val="tx1"/>
                  </a:solidFill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600" kern="0" dirty="0">
                    <a:solidFill>
                      <a:schemeClr val="tx1"/>
                    </a:solidFill>
                  </a:rPr>
                  <a:t>Either choose an MCS that utilizes the interference-free PPDUs and lose all interfered PPDUs (PER= ~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kern="0" dirty="0">
                    <a:solidFill>
                      <a:schemeClr val="tx1"/>
                    </a:solidFill>
                  </a:rPr>
                  <a:t>, or choose an MCS that utilizes the interfered PPDUs but only partially utilizes the interference-free PPDUs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b="0" kern="0" dirty="0">
                    <a:solidFill>
                      <a:schemeClr val="tx1"/>
                    </a:solidFill>
                  </a:rPr>
                  <a:t>IM allows achieving maximum goodput and low PER with same MCS, similarly as in fixed channel conditions; this applies to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b="0" kern="0" dirty="0">
                    <a:solidFill>
                      <a:schemeClr val="tx1"/>
                    </a:solidFill>
                  </a:rPr>
                  <a:t>  values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b="0" kern="0" dirty="0">
                    <a:solidFill>
                      <a:schemeClr val="tx1"/>
                    </a:solidFill>
                  </a:rPr>
                  <a:t>Improves goodputs given low PER constraint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b="0" kern="0" dirty="0">
                    <a:solidFill>
                      <a:schemeClr val="tx1"/>
                    </a:solidFill>
                  </a:rPr>
                  <a:t>Helps fast convergence and robust steady-state for LA search algorithms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000" kern="0" dirty="0">
                  <a:solidFill>
                    <a:schemeClr val="tx1"/>
                  </a:solidFill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000" b="0" kern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36204C15-265C-42F9-A9E7-2610E61D68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066800"/>
                <a:ext cx="5486400" cy="5134992"/>
              </a:xfrm>
              <a:prstGeom prst="rect">
                <a:avLst/>
              </a:prstGeom>
              <a:blipFill>
                <a:blip r:embed="rId2"/>
                <a:stretch>
                  <a:fillRect l="-1000" t="-594" r="-2000" b="-7363"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47A5A24E-2022-40E8-B544-3CA920C21E4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899952" y="1066800"/>
            <a:ext cx="3121873" cy="274962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D8260E2-F220-49D2-A75C-DA24B7A4884C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5883280" y="3793077"/>
            <a:ext cx="3184520" cy="2682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54150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210548</TotalTime>
  <Words>2269</Words>
  <Application>Microsoft Office PowerPoint</Application>
  <PresentationFormat>On-screen Show (4:3)</PresentationFormat>
  <Paragraphs>215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MS Gothic</vt:lpstr>
      <vt:lpstr>Arial</vt:lpstr>
      <vt:lpstr>Arial Unicode MS</vt:lpstr>
      <vt:lpstr>Calibri</vt:lpstr>
      <vt:lpstr>Cambria Math</vt:lpstr>
      <vt:lpstr>Times New Roman</vt:lpstr>
      <vt:lpstr>Office Theme</vt:lpstr>
      <vt:lpstr>Document</vt:lpstr>
      <vt:lpstr>Equation</vt:lpstr>
      <vt:lpstr>Supporting Rx Interference Mitigation in TGbn</vt:lpstr>
      <vt:lpstr>Introduction</vt:lpstr>
      <vt:lpstr>The Ever-Present Problem of Interference</vt:lpstr>
      <vt:lpstr>Coping with Interference - Receive Beamforming</vt:lpstr>
      <vt:lpstr>Interference Mitigation – Simulation Results</vt:lpstr>
      <vt:lpstr>Interference Mitigation – Simulation Results</vt:lpstr>
      <vt:lpstr>Interference Mitigation – Simulation Results</vt:lpstr>
      <vt:lpstr>Identifying &amp; Mitigating a Sudden Interference</vt:lpstr>
      <vt:lpstr>Link-Adaptation Perspective</vt:lpstr>
      <vt:lpstr>LA Perspective: IM enabled/disabled selection</vt:lpstr>
      <vt:lpstr>Impact on Tx Block Diagram</vt:lpstr>
      <vt:lpstr>Additional Benefits – Strengthening Spatial Reuse</vt:lpstr>
      <vt:lpstr>Additional Benefits – Supporting Mobility</vt:lpstr>
      <vt:lpstr>Past Q&amp;A</vt:lpstr>
      <vt:lpstr>Summary</vt:lpstr>
      <vt:lpstr>Straw Poll #1</vt:lpstr>
      <vt:lpstr>Straw Poll #2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Gbe Meeting Agenda</dc:title>
  <dc:creator>shimi.shilo@huawei.com</dc:creator>
  <cp:lastModifiedBy>Shimi Shilo (TRC)</cp:lastModifiedBy>
  <cp:revision>1955</cp:revision>
  <cp:lastPrinted>1601-01-01T00:00:00Z</cp:lastPrinted>
  <dcterms:created xsi:type="dcterms:W3CDTF">2017-01-26T15:28:16Z</dcterms:created>
  <dcterms:modified xsi:type="dcterms:W3CDTF">2024-07-15T01:08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readonly">
    <vt:lpwstr/>
  </property>
  <property fmtid="{D5CDD505-2E9C-101B-9397-08002B2CF9AE}" pid="3" name="_change">
    <vt:lpwstr/>
  </property>
  <property fmtid="{D5CDD505-2E9C-101B-9397-08002B2CF9AE}" pid="4" name="_full-control">
    <vt:lpwstr/>
  </property>
  <property fmtid="{D5CDD505-2E9C-101B-9397-08002B2CF9AE}" pid="5" name="sflag">
    <vt:lpwstr>1548419121</vt:lpwstr>
  </property>
  <property fmtid="{D5CDD505-2E9C-101B-9397-08002B2CF9AE}" pid="6" name="_2015_ms_pID_725343">
    <vt:lpwstr>(3)4i0UjUmKQOiSMWv0tFysImVKvAL4IwqzvScGjRCGjtipUnz477Rg8CnuLC22sP8QxxHUQQxi
y2R5enBR2rwdzk2wjkoKfF0qI4ZKfc8v/RDEnvjxX/YcWylYfkdzEfUq+/tRQOdcLf3XUMGx
GlEgQXF97YRRrUUlqitaht8pXav83+uq9aSKDFPSMnrEdDigGboOhnkXeGL1WU9qDcje5TH8
ZJkywhSikhqjpka3KE</vt:lpwstr>
  </property>
  <property fmtid="{D5CDD505-2E9C-101B-9397-08002B2CF9AE}" pid="7" name="_2015_ms_pID_7253431">
    <vt:lpwstr>qvQYcCYsBLPjOJAQEgGJEnhS8fcWlD2u5WeFlXAyz8tEkab8TVKWGg
hHKIUBLQKI/xHawbxmTC66r3Hh9xuRjNgQdJSUHGUIiowOFpOZtZ7Ul/M7JOW6cFoF3rqkRl
uSxbbXGhw4hM1P9QdwTyxOSdsBgU/PCrw3XK8O6knzPMmquK9pvDVTByQoltmRaDSK77bmeN
I0my6y6n75ob8lC7vxi7stL7a9KOPNhvSS34</vt:lpwstr>
  </property>
  <property fmtid="{D5CDD505-2E9C-101B-9397-08002B2CF9AE}" pid="8" name="_2015_ms_pID_7253432">
    <vt:lpwstr>FQ==</vt:lpwstr>
  </property>
</Properties>
</file>